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4"/>
        <w:tblW w:w="992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4"/>
      </w:tblGrid>
      <w:tr w:rsidR="00BB7ED1" w:rsidTr="00B13568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63759" w:rsidP="00B13568">
            <w:pPr>
              <w:pStyle w:val="a3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2336" behindDoc="1" locked="0" layoutInCell="1" allowOverlap="1" wp14:anchorId="609F6B7B" wp14:editId="5EEB47F7">
                  <wp:simplePos x="0" y="0"/>
                  <wp:positionH relativeFrom="column">
                    <wp:posOffset>-20955</wp:posOffset>
                  </wp:positionH>
                  <wp:positionV relativeFrom="page">
                    <wp:posOffset>-140335</wp:posOffset>
                  </wp:positionV>
                  <wp:extent cx="6356985" cy="9441815"/>
                  <wp:effectExtent l="0" t="0" r="5715" b="6985"/>
                  <wp:wrapNone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B7ED1">
              <w:rPr>
                <w:noProof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1257AE95" wp14:editId="48D14339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BB7ED1" w:rsidTr="00B13568">
        <w:trPr>
          <w:trHeight w:val="1288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BB7ED1" w:rsidRDefault="00BB7ED1" w:rsidP="00B13568">
            <w:pPr>
              <w:pStyle w:val="2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BB7ED1" w:rsidRDefault="00BB7ED1" w:rsidP="00B13568">
            <w:pPr>
              <w:pStyle w:val="12"/>
              <w:spacing w:line="252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0288" behindDoc="1" locked="0" layoutInCell="1" allowOverlap="1" wp14:anchorId="1F0CCB49" wp14:editId="48DF605F">
                  <wp:simplePos x="0" y="0"/>
                  <wp:positionH relativeFrom="margin">
                    <wp:align>center</wp:align>
                  </wp:positionH>
                  <wp:positionV relativeFrom="page">
                    <wp:posOffset>657225</wp:posOffset>
                  </wp:positionV>
                  <wp:extent cx="6113780" cy="2262505"/>
                  <wp:effectExtent l="0" t="0" r="1270" b="4445"/>
                  <wp:wrapNone/>
                  <wp:docPr id="22" name="Рисунок 22" descr="Описание: Описание: FPMI_ngtu_neti_rgb_poly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Описание: Описание: FPMI_ngtu_neti_rgb_poly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3780" cy="22625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ru-RU"/>
              </w:rPr>
              <w:drawing>
                <wp:anchor distT="0" distB="0" distL="114300" distR="114300" simplePos="0" relativeHeight="251661312" behindDoc="1" locked="0" layoutInCell="1" allowOverlap="1" wp14:anchorId="3C8106D6" wp14:editId="3CF00FEA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BB7ED1" w:rsidTr="00B13568">
        <w:trPr>
          <w:trHeight w:val="3076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rPr>
                <w:lang w:val="en-US"/>
              </w:rPr>
            </w:pPr>
          </w:p>
        </w:tc>
      </w:tr>
      <w:tr w:rsidR="00BB7ED1" w:rsidTr="00B13568">
        <w:trPr>
          <w:trHeight w:val="454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pStyle w:val="3"/>
              <w:spacing w:line="240" w:lineRule="auto"/>
              <w:jc w:val="center"/>
              <w:outlineLvl w:val="2"/>
              <w:rPr>
                <w:color w:val="000000" w:themeColor="text1"/>
                <w:sz w:val="28"/>
              </w:rPr>
            </w:pPr>
            <w:r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832657A248834F21B536AEE7BC24DE7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>
                  <w:rPr>
                    <w:rFonts w:eastAsia="Calibri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</w:p>
        </w:tc>
      </w:tr>
      <w:tr w:rsidR="00BB7ED1" w:rsidRPr="008E1E21" w:rsidTr="00B13568">
        <w:trPr>
          <w:trHeight w:val="454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Pr="00D02216" w:rsidRDefault="005334BC" w:rsidP="00BB7ED1">
            <w:pPr>
              <w:pStyle w:val="3"/>
              <w:spacing w:line="240" w:lineRule="auto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802F8F3A1AC04B3CB30C2826E37D927D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BB7ED1">
                  <w:rPr>
                    <w:color w:val="000000" w:themeColor="text1"/>
                    <w:sz w:val="28"/>
                  </w:rPr>
                  <w:t>Расчетно-графическое задание</w:t>
                </w:r>
              </w:sdtContent>
            </w:sdt>
          </w:p>
        </w:tc>
      </w:tr>
      <w:tr w:rsidR="00BB7ED1" w:rsidTr="00B13568">
        <w:trPr>
          <w:trHeight w:val="454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pStyle w:val="3"/>
              <w:spacing w:line="240" w:lineRule="auto"/>
              <w:jc w:val="center"/>
              <w:outlineLvl w:val="2"/>
            </w:pPr>
            <w:r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29F44413AD6C4429A7D94E86DECC16CA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>
                  <w:rPr>
                    <w:color w:val="auto"/>
                    <w:sz w:val="28"/>
                  </w:rPr>
                  <w:t xml:space="preserve"> Методы принятия оптимальных решений</w:t>
                </w:r>
              </w:sdtContent>
            </w:sdt>
            <w:r>
              <w:rPr>
                <w:color w:val="auto"/>
                <w:sz w:val="28"/>
              </w:rPr>
              <w:t>»</w:t>
            </w:r>
          </w:p>
        </w:tc>
      </w:tr>
      <w:tr w:rsidR="00BB7ED1" w:rsidTr="00B13568">
        <w:trPr>
          <w:trHeight w:val="365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pStyle w:val="3"/>
              <w:spacing w:line="240" w:lineRule="auto"/>
              <w:ind w:left="567" w:right="561"/>
              <w:jc w:val="center"/>
              <w:outlineLvl w:val="2"/>
              <w:rPr>
                <w:rFonts w:ascii="Calibri Light" w:hAnsi="Calibri Light" w:cs="Arial"/>
                <w:b/>
                <w:smallCaps/>
                <w:color w:val="auto"/>
                <w:sz w:val="32"/>
              </w:rPr>
            </w:pPr>
          </w:p>
        </w:tc>
      </w:tr>
      <w:tr w:rsidR="00BB7ED1" w:rsidTr="00B13568">
        <w:trPr>
          <w:trHeight w:val="291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/>
        </w:tc>
      </w:tr>
      <w:tr w:rsidR="00BB7ED1" w:rsidTr="00B13568">
        <w:trPr>
          <w:trHeight w:hRule="exact" w:val="454"/>
          <w:jc w:val="center"/>
        </w:trPr>
        <w:tc>
          <w:tcPr>
            <w:tcW w:w="1221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ind w:right="9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 xml:space="preserve">Факультет </w:t>
            </w: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фпми</w:t>
            </w:r>
          </w:p>
        </w:tc>
      </w:tr>
      <w:tr w:rsidR="00BB7ED1" w:rsidTr="00B13568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087351963FFA49DE9AB9A1BAF9593F4D"/>
              </w:placeholder>
              <w:text/>
            </w:sdtPr>
            <w:sdtContent>
              <w:p w:rsidR="00BB7ED1" w:rsidRDefault="00BB7ED1" w:rsidP="00B13568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руппа</w:t>
                </w:r>
              </w:p>
            </w:sdtContent>
          </w:sdt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2C30C4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ми - 1</w:t>
            </w:r>
            <w:r w:rsidR="00BB7ED1">
              <w:rPr>
                <w:rFonts w:cstheme="minorHAnsi"/>
                <w:caps/>
                <w:sz w:val="24"/>
                <w:szCs w:val="24"/>
              </w:rPr>
              <w:t>2</w:t>
            </w:r>
          </w:p>
        </w:tc>
      </w:tr>
      <w:tr w:rsidR="00BB7ED1" w:rsidRPr="00E868C5" w:rsidTr="00B13568">
        <w:trPr>
          <w:trHeight w:hRule="exact" w:val="549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Вариант</w:t>
            </w: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Pr="00E868C5" w:rsidRDefault="005334BC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23</w:t>
            </w:r>
          </w:p>
        </w:tc>
      </w:tr>
      <w:tr w:rsidR="00BB7ED1" w:rsidTr="00B13568">
        <w:trPr>
          <w:trHeight w:hRule="exact" w:val="549"/>
          <w:jc w:val="center"/>
        </w:trPr>
        <w:tc>
          <w:tcPr>
            <w:tcW w:w="1221" w:type="pct"/>
            <w:vMerge/>
            <w:vAlign w:val="center"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E33F26" w:rsidP="00B13568">
            <w:pPr>
              <w:ind w:right="284"/>
              <w:rPr>
                <w:rFonts w:cstheme="minorHAnsi"/>
                <w:sz w:val="24"/>
                <w:szCs w:val="24"/>
              </w:rPr>
            </w:pPr>
            <w:r>
              <w:t>Студент</w:t>
            </w: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5334BC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Субботин Д. А.</w:t>
            </w:r>
          </w:p>
        </w:tc>
      </w:tr>
      <w:tr w:rsidR="00BB7ED1" w:rsidTr="00B13568">
        <w:trPr>
          <w:trHeight w:hRule="exact" w:val="699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1607729610"/>
              <w:placeholder>
                <w:docPart w:val="5D3BDFB10DCF41CC894933E6EE986094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:rsidR="00BB7ED1" w:rsidRDefault="00BB7ED1" w:rsidP="00B13568"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емешко б. ю.</w:t>
            </w:r>
          </w:p>
        </w:tc>
      </w:tr>
      <w:tr w:rsidR="00BB7ED1" w:rsidTr="00B13568">
        <w:trPr>
          <w:trHeight w:hRule="exact" w:val="814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B7ED1" w:rsidTr="00B13568">
        <w:trPr>
          <w:trHeight w:hRule="exact" w:val="454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B7ED1" w:rsidTr="00B13568">
        <w:trPr>
          <w:trHeight w:val="635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Pr="00B366D8" w:rsidRDefault="002C30C4" w:rsidP="00B13568">
            <w:pPr>
              <w:jc w:val="center"/>
              <w:rPr>
                <w:rFonts w:cstheme="minorHAnsi"/>
                <w:sz w:val="28"/>
                <w:szCs w:val="24"/>
                <w:lang w:val="en-US"/>
              </w:rPr>
            </w:pPr>
            <w:r>
              <w:rPr>
                <w:rFonts w:cstheme="minorHAnsi"/>
                <w:sz w:val="28"/>
                <w:szCs w:val="24"/>
              </w:rPr>
              <w:t>Новосибирск, 2024</w:t>
            </w:r>
          </w:p>
        </w:tc>
      </w:tr>
    </w:tbl>
    <w:p w:rsidR="00BB7ED1" w:rsidRDefault="00BB7ED1" w:rsidP="00BB7ED1">
      <w:pPr>
        <w:rPr>
          <w:rFonts w:ascii="Times New Roman" w:hAnsi="Times New Roman" w:cs="Times New Roman"/>
          <w:sz w:val="24"/>
        </w:rPr>
      </w:pPr>
    </w:p>
    <w:p w:rsidR="00BB7ED1" w:rsidRPr="006F702E" w:rsidRDefault="005334BC" w:rsidP="00924281">
      <w:pPr>
        <w:rPr>
          <w:rFonts w:ascii="Times New Roman" w:hAnsi="Times New Roman" w:cs="Times New Roman"/>
          <w:sz w:val="24"/>
          <w:lang w:val="en-US"/>
        </w:rPr>
      </w:pPr>
      <w:r w:rsidRPr="005334BC">
        <w:rPr>
          <w:rFonts w:ascii="Times New Roman" w:hAnsi="Times New Roman" w:cs="Times New Roman"/>
          <w:sz w:val="24"/>
          <w:lang w:val="en-US"/>
        </w:rPr>
        <w:lastRenderedPageBreak/>
        <w:drawing>
          <wp:inline distT="0" distB="0" distL="0" distR="0" wp14:anchorId="2C5EAD98" wp14:editId="0F6575B5">
            <wp:extent cx="5940425" cy="2007323"/>
            <wp:effectExtent l="0" t="0" r="3175" b="0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07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281" w:rsidRPr="0046184D" w:rsidRDefault="00924281" w:rsidP="00924281">
      <w:pPr>
        <w:rPr>
          <w:rFonts w:ascii="Times New Roman" w:hAnsi="Times New Roman" w:cs="Times New Roman"/>
          <w:b/>
          <w:sz w:val="28"/>
        </w:rPr>
      </w:pPr>
      <w:r w:rsidRPr="0046184D">
        <w:rPr>
          <w:rFonts w:ascii="Times New Roman" w:hAnsi="Times New Roman" w:cs="Times New Roman"/>
          <w:b/>
          <w:sz w:val="28"/>
        </w:rPr>
        <w:t>Задание 1:</w:t>
      </w:r>
    </w:p>
    <w:p w:rsidR="00924281" w:rsidRPr="00924281" w:rsidRDefault="00924281" w:rsidP="00924281">
      <w:pPr>
        <w:pStyle w:val="a7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924281">
        <w:rPr>
          <w:rFonts w:ascii="Times New Roman" w:hAnsi="Times New Roman" w:cs="Times New Roman"/>
          <w:sz w:val="24"/>
        </w:rPr>
        <w:t xml:space="preserve">Используя заданные вариантом непараметрические критерии согласия, набор данных классического эксперимента проверить простые гипотезы о принадлежности выборок потенциально подходящим законам распределения (в соответствии с вариантом задания). </w:t>
      </w:r>
    </w:p>
    <w:p w:rsidR="00924281" w:rsidRPr="00B14F09" w:rsidRDefault="00924281" w:rsidP="00924281">
      <w:pPr>
        <w:pStyle w:val="a7"/>
        <w:rPr>
          <w:rFonts w:ascii="Times New Roman" w:hAnsi="Times New Roman" w:cs="Times New Roman"/>
          <w:sz w:val="24"/>
        </w:rPr>
      </w:pPr>
      <w:r w:rsidRPr="00924281">
        <w:rPr>
          <w:rFonts w:ascii="Times New Roman" w:hAnsi="Times New Roman" w:cs="Times New Roman"/>
          <w:sz w:val="24"/>
        </w:rPr>
        <w:t>Для применяемых критериев в сформированной таблице зафиксировать значения статистик критериев и</w:t>
      </w:r>
      <w:r>
        <w:rPr>
          <w:rFonts w:ascii="Times New Roman" w:hAnsi="Times New Roman" w:cs="Times New Roman"/>
          <w:sz w:val="24"/>
        </w:rPr>
        <w:t xml:space="preserve"> достигнутые уровни значимости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3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4pt;height:18.6pt" o:ole="">
            <v:imagedata r:id="rId11" o:title=""/>
          </v:shape>
          <o:OLEObject Type="Embed" ProgID="Equation.DSMT4" ShapeID="_x0000_i1025" DrawAspect="Content" ObjectID="_1796420625" r:id="rId12"/>
        </w:object>
      </w:r>
      <w:r w:rsidRPr="00924281">
        <w:rPr>
          <w:rFonts w:ascii="Times New Roman" w:hAnsi="Times New Roman" w:cs="Times New Roman"/>
          <w:sz w:val="24"/>
        </w:rPr>
        <w:t>.</w:t>
      </w:r>
    </w:p>
    <w:p w:rsidR="009449D2" w:rsidRDefault="009449D2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Нормальное распределение:</w:t>
      </w:r>
    </w:p>
    <w:p w:rsidR="009449D2" w:rsidRDefault="005334BC" w:rsidP="00924281">
      <w:pPr>
        <w:pStyle w:val="a7"/>
        <w:rPr>
          <w:rFonts w:ascii="Times New Roman" w:hAnsi="Times New Roman" w:cs="Times New Roman"/>
          <w:sz w:val="24"/>
        </w:rPr>
      </w:pPr>
      <w:r w:rsidRPr="005334BC">
        <w:rPr>
          <w:rFonts w:ascii="Times New Roman" w:hAnsi="Times New Roman" w:cs="Times New Roman"/>
          <w:sz w:val="24"/>
        </w:rPr>
        <w:drawing>
          <wp:inline distT="0" distB="0" distL="0" distR="0" wp14:anchorId="455EF42A" wp14:editId="64CA660C">
            <wp:extent cx="1127342" cy="571500"/>
            <wp:effectExtent l="0" t="0" r="0" b="0"/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27499" cy="571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49D2" w:rsidRDefault="005334BC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5334BC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0CCA4D4F" wp14:editId="71E6B2F9">
            <wp:extent cx="2407679" cy="731520"/>
            <wp:effectExtent l="0" t="0" r="0" b="0"/>
            <wp:docPr id="274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405713" cy="730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F26" w:rsidRDefault="005334BC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5334BC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1B828EF1" wp14:editId="47973A9F">
            <wp:extent cx="3665103" cy="2644140"/>
            <wp:effectExtent l="0" t="0" r="0" b="3810"/>
            <wp:docPr id="280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63145" cy="2642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BE9" w:rsidRDefault="00A26BE9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A26BE9" w:rsidRDefault="00A26BE9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Распределение Лапласа:</w:t>
      </w:r>
    </w:p>
    <w:p w:rsidR="002C30C4" w:rsidRDefault="005334BC" w:rsidP="00924281">
      <w:pPr>
        <w:pStyle w:val="a7"/>
        <w:rPr>
          <w:rFonts w:ascii="Times New Roman" w:hAnsi="Times New Roman" w:cs="Times New Roman"/>
          <w:sz w:val="24"/>
        </w:rPr>
      </w:pPr>
      <w:r w:rsidRPr="005334BC">
        <w:rPr>
          <w:rFonts w:ascii="Times New Roman" w:hAnsi="Times New Roman" w:cs="Times New Roman"/>
          <w:sz w:val="24"/>
        </w:rPr>
        <w:drawing>
          <wp:inline distT="0" distB="0" distL="0" distR="0" wp14:anchorId="00E86B38" wp14:editId="366FBFD1">
            <wp:extent cx="1318260" cy="581344"/>
            <wp:effectExtent l="0" t="0" r="0" b="9525"/>
            <wp:docPr id="282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14740" cy="579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34BC" w:rsidRPr="005334BC" w:rsidRDefault="005334BC" w:rsidP="00924281">
      <w:pPr>
        <w:pStyle w:val="a7"/>
        <w:rPr>
          <w:rFonts w:ascii="Times New Roman" w:hAnsi="Times New Roman" w:cs="Times New Roman"/>
          <w:sz w:val="24"/>
        </w:rPr>
      </w:pPr>
      <w:r w:rsidRPr="005334BC">
        <w:rPr>
          <w:rFonts w:ascii="Times New Roman" w:hAnsi="Times New Roman" w:cs="Times New Roman"/>
          <w:sz w:val="24"/>
        </w:rPr>
        <w:drawing>
          <wp:inline distT="0" distB="0" distL="0" distR="0" wp14:anchorId="1D2C2F11" wp14:editId="4316575F">
            <wp:extent cx="2259505" cy="701040"/>
            <wp:effectExtent l="0" t="0" r="7620" b="3810"/>
            <wp:docPr id="281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258743" cy="700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5334BC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5334BC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3E86138C" wp14:editId="50B19364">
            <wp:extent cx="3360420" cy="2435776"/>
            <wp:effectExtent l="0" t="0" r="0" b="3175"/>
            <wp:docPr id="283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60867" cy="243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Pr="005334BC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A26BE9" w:rsidRDefault="00E62042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Двустороннее экспоненциальное распределение:</w:t>
      </w:r>
    </w:p>
    <w:p w:rsidR="002C30C4" w:rsidRPr="002C30C4" w:rsidRDefault="005334BC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5334BC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3DCB232D" wp14:editId="71D5F01A">
            <wp:extent cx="1569720" cy="659838"/>
            <wp:effectExtent l="0" t="0" r="0" b="6985"/>
            <wp:docPr id="285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67165" cy="658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042" w:rsidRDefault="005334BC" w:rsidP="00924281">
      <w:pPr>
        <w:pStyle w:val="a7"/>
        <w:rPr>
          <w:rFonts w:ascii="Times New Roman" w:hAnsi="Times New Roman" w:cs="Times New Roman"/>
          <w:sz w:val="24"/>
        </w:rPr>
      </w:pPr>
      <w:r w:rsidRPr="005334BC">
        <w:rPr>
          <w:rFonts w:ascii="Times New Roman" w:hAnsi="Times New Roman" w:cs="Times New Roman"/>
          <w:sz w:val="24"/>
        </w:rPr>
        <w:drawing>
          <wp:inline distT="0" distB="0" distL="0" distR="0" wp14:anchorId="59A3D1A4" wp14:editId="4A6A6E8A">
            <wp:extent cx="2377440" cy="725805"/>
            <wp:effectExtent l="0" t="0" r="3810" b="0"/>
            <wp:docPr id="284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385121" cy="72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085EDE" w:rsidP="006F702E">
      <w:pPr>
        <w:pStyle w:val="a7"/>
        <w:tabs>
          <w:tab w:val="left" w:pos="3624"/>
        </w:tabs>
        <w:rPr>
          <w:rFonts w:ascii="Times New Roman" w:hAnsi="Times New Roman" w:cs="Times New Roman"/>
          <w:sz w:val="24"/>
          <w:lang w:val="en-US"/>
        </w:rPr>
      </w:pPr>
      <w:r w:rsidRPr="00085EDE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3212F38F" wp14:editId="6EB9FD99">
            <wp:extent cx="3170558" cy="2316480"/>
            <wp:effectExtent l="0" t="0" r="0" b="7620"/>
            <wp:docPr id="286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173795" cy="2318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402510" w:rsidRDefault="00402510" w:rsidP="00402510">
      <w:pPr>
        <w:pStyle w:val="a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Логистическое</w:t>
      </w:r>
      <w:r>
        <w:rPr>
          <w:rFonts w:ascii="Times New Roman" w:hAnsi="Times New Roman" w:cs="Times New Roman"/>
          <w:sz w:val="24"/>
          <w:lang w:val="en-US"/>
        </w:rPr>
        <w:t>:</w:t>
      </w:r>
    </w:p>
    <w:p w:rsidR="00085EDE" w:rsidRDefault="00085EDE" w:rsidP="00402510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085EDE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2E210AE9" wp14:editId="20D103AB">
            <wp:extent cx="1188720" cy="622663"/>
            <wp:effectExtent l="0" t="0" r="0" b="635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187270" cy="621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2510" w:rsidRPr="00402510" w:rsidRDefault="00085EDE" w:rsidP="00402510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085EDE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6086EB0C" wp14:editId="57AEB93B">
            <wp:extent cx="2446020" cy="749493"/>
            <wp:effectExtent l="0" t="0" r="0" b="0"/>
            <wp:docPr id="287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50159" cy="750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042" w:rsidRDefault="00085EDE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085EDE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078106C4" wp14:editId="2E51FFE0">
            <wp:extent cx="3384795" cy="2476500"/>
            <wp:effectExtent l="0" t="0" r="635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387085" cy="247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2510" w:rsidRDefault="00402510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E62042" w:rsidRPr="00E62042" w:rsidRDefault="007E352C" w:rsidP="00924281">
      <w:pPr>
        <w:pStyle w:val="a7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Таблица со всеми получен</w:t>
      </w:r>
      <w:r w:rsidR="00E62042" w:rsidRPr="00E62042">
        <w:rPr>
          <w:rFonts w:ascii="Times New Roman" w:hAnsi="Times New Roman" w:cs="Times New Roman"/>
          <w:b/>
          <w:sz w:val="24"/>
        </w:rPr>
        <w:t>ными данными: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2329"/>
        <w:gridCol w:w="2174"/>
        <w:gridCol w:w="2174"/>
        <w:gridCol w:w="2174"/>
      </w:tblGrid>
      <w:tr w:rsidR="00D65CD7" w:rsidTr="00CE2A92">
        <w:tc>
          <w:tcPr>
            <w:tcW w:w="2329" w:type="dxa"/>
          </w:tcPr>
          <w:p w:rsidR="00D65CD7" w:rsidRPr="00CE2A92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Распределение</w:t>
            </w:r>
          </w:p>
        </w:tc>
        <w:tc>
          <w:tcPr>
            <w:tcW w:w="2174" w:type="dxa"/>
          </w:tcPr>
          <w:p w:rsidR="00D65CD7" w:rsidRDefault="00D65CD7" w:rsidP="00085EDE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r w:rsidR="00085EDE">
              <w:rPr>
                <w:rFonts w:ascii="Times New Roman" w:hAnsi="Times New Roman" w:cs="Times New Roman"/>
                <w:sz w:val="24"/>
              </w:rPr>
              <w:t>Андерсона-Дарлинга</w:t>
            </w:r>
          </w:p>
        </w:tc>
        <w:tc>
          <w:tcPr>
            <w:tcW w:w="2174" w:type="dxa"/>
          </w:tcPr>
          <w:p w:rsidR="00D65CD7" w:rsidRDefault="00085EDE" w:rsidP="00377319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a</w:t>
            </w:r>
            <w:proofErr w:type="gramEnd"/>
            <w:r>
              <w:rPr>
                <w:rFonts w:ascii="Times New Roman" w:hAnsi="Times New Roman" w:cs="Times New Roman"/>
                <w:sz w:val="24"/>
              </w:rPr>
              <w:t>Жанга</w:t>
            </w:r>
            <w:proofErr w:type="spellEnd"/>
          </w:p>
        </w:tc>
        <w:tc>
          <w:tcPr>
            <w:tcW w:w="2174" w:type="dxa"/>
          </w:tcPr>
          <w:p w:rsidR="00D65CD7" w:rsidRP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proofErr w:type="spellStart"/>
            <w:proofErr w:type="gramStart"/>
            <w:r w:rsidR="00CE2A92">
              <w:rPr>
                <w:rFonts w:ascii="Times New Roman" w:hAnsi="Times New Roman" w:cs="Times New Roman"/>
                <w:sz w:val="24"/>
                <w:lang w:val="en-US"/>
              </w:rPr>
              <w:t>Z</w:t>
            </w:r>
            <w:r w:rsidR="00085EDE">
              <w:rPr>
                <w:rFonts w:ascii="Times New Roman" w:hAnsi="Times New Roman" w:cs="Times New Roman"/>
                <w:sz w:val="24"/>
                <w:lang w:val="en-US"/>
              </w:rPr>
              <w:t>c</w:t>
            </w:r>
            <w:proofErr w:type="gramEnd"/>
            <w:r>
              <w:rPr>
                <w:rFonts w:ascii="Times New Roman" w:hAnsi="Times New Roman" w:cs="Times New Roman"/>
                <w:sz w:val="24"/>
              </w:rPr>
              <w:t>Жанга</w:t>
            </w:r>
            <w:proofErr w:type="spellEnd"/>
          </w:p>
        </w:tc>
      </w:tr>
      <w:tr w:rsidR="00D65CD7" w:rsidTr="00CE2A92">
        <w:tc>
          <w:tcPr>
            <w:tcW w:w="2329" w:type="dxa"/>
          </w:tcPr>
          <w:p w:rsid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рмальное</w:t>
            </w:r>
          </w:p>
        </w:tc>
        <w:tc>
          <w:tcPr>
            <w:tcW w:w="2174" w:type="dxa"/>
          </w:tcPr>
          <w:p w:rsidR="00D65CD7" w:rsidRP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7E352C">
              <w:rPr>
                <w:rFonts w:ascii="Times New Roman" w:hAnsi="Times New Roman" w:cs="Times New Roman"/>
              </w:rPr>
              <w:t>0</w:t>
            </w:r>
            <w:r w:rsidR="007E352C">
              <w:rPr>
                <w:rFonts w:ascii="Times New Roman" w:hAnsi="Times New Roman" w:cs="Times New Roman"/>
                <w:lang w:val="en-US"/>
              </w:rPr>
              <w:t>.</w:t>
            </w:r>
            <w:r w:rsidR="00085EDE">
              <w:rPr>
                <w:rFonts w:ascii="Times New Roman" w:hAnsi="Times New Roman" w:cs="Times New Roman"/>
                <w:lang w:val="en-US"/>
              </w:rPr>
              <w:t>4322</w:t>
            </w:r>
          </w:p>
          <w:p w:rsidR="00D65CD7" w:rsidRPr="00D65CD7" w:rsidRDefault="00CE2A92" w:rsidP="00085EDE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lang w:val="en-US"/>
              </w:rPr>
              <w:t>P=0</w:t>
            </w:r>
            <w:r w:rsidR="00377319">
              <w:rPr>
                <w:rFonts w:ascii="Times New Roman" w:hAnsi="Times New Roman" w:cs="Times New Roman"/>
                <w:lang w:val="en-US"/>
              </w:rPr>
              <w:t>.</w:t>
            </w:r>
            <w:r w:rsidR="007E352C">
              <w:rPr>
                <w:rFonts w:ascii="Times New Roman" w:hAnsi="Times New Roman" w:cs="Times New Roman"/>
              </w:rPr>
              <w:t>816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085EDE">
              <w:rPr>
                <w:rFonts w:ascii="Times New Roman" w:hAnsi="Times New Roman" w:cs="Times New Roman"/>
                <w:lang w:val="en-US"/>
              </w:rPr>
              <w:t>3.3068</w:t>
            </w:r>
          </w:p>
          <w:p w:rsidR="00D65CD7" w:rsidRDefault="00D65CD7" w:rsidP="00085EDE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 w:rsidR="00377319">
              <w:rPr>
                <w:rFonts w:ascii="Times New Roman" w:hAnsi="Times New Roman" w:cs="Times New Roman"/>
                <w:lang w:val="en-US"/>
              </w:rPr>
              <w:t>.</w:t>
            </w:r>
            <w:r w:rsidR="00085EDE">
              <w:rPr>
                <w:rFonts w:ascii="Times New Roman" w:hAnsi="Times New Roman" w:cs="Times New Roman"/>
                <w:lang w:val="en-US"/>
              </w:rPr>
              <w:t>919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085EDE">
              <w:rPr>
                <w:rFonts w:ascii="Times New Roman" w:hAnsi="Times New Roman" w:cs="Times New Roman"/>
                <w:lang w:val="en-US"/>
              </w:rPr>
              <w:t>5.1912</w:t>
            </w:r>
          </w:p>
          <w:p w:rsidR="00D65CD7" w:rsidRDefault="00D65CD7" w:rsidP="00085EDE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="00CE2A92">
              <w:rPr>
                <w:rFonts w:ascii="Times New Roman" w:hAnsi="Times New Roman" w:cs="Times New Roman"/>
              </w:rPr>
              <w:t>0</w:t>
            </w:r>
            <w:r w:rsidR="00377319">
              <w:rPr>
                <w:rFonts w:ascii="Times New Roman" w:hAnsi="Times New Roman" w:cs="Times New Roman"/>
                <w:lang w:val="en-US"/>
              </w:rPr>
              <w:t>.</w:t>
            </w:r>
            <w:r w:rsidR="00085EDE">
              <w:rPr>
                <w:rFonts w:ascii="Times New Roman" w:hAnsi="Times New Roman" w:cs="Times New Roman"/>
                <w:lang w:val="en-US"/>
              </w:rPr>
              <w:t>943</w:t>
            </w:r>
          </w:p>
        </w:tc>
      </w:tr>
      <w:tr w:rsidR="00D65CD7" w:rsidTr="00CE2A92">
        <w:tc>
          <w:tcPr>
            <w:tcW w:w="2329" w:type="dxa"/>
          </w:tcPr>
          <w:p w:rsid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апласа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7E352C">
              <w:rPr>
                <w:rFonts w:ascii="Times New Roman" w:hAnsi="Times New Roman" w:cs="Times New Roman"/>
                <w:lang w:val="en-US"/>
              </w:rPr>
              <w:t>0.</w:t>
            </w:r>
            <w:r w:rsidR="00085EDE">
              <w:rPr>
                <w:rFonts w:ascii="Times New Roman" w:hAnsi="Times New Roman" w:cs="Times New Roman"/>
                <w:lang w:val="en-US"/>
              </w:rPr>
              <w:t>8647</w:t>
            </w:r>
          </w:p>
          <w:p w:rsidR="00D65CD7" w:rsidRPr="00CE2A92" w:rsidRDefault="00D65CD7" w:rsidP="00085EDE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="007E352C">
              <w:rPr>
                <w:lang w:val="en-US"/>
              </w:rPr>
              <w:t>0.</w:t>
            </w:r>
            <w:r w:rsidR="00085EDE">
              <w:rPr>
                <w:lang w:val="en-US"/>
              </w:rPr>
              <w:t>437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085EDE">
              <w:rPr>
                <w:rFonts w:ascii="Times New Roman" w:hAnsi="Times New Roman" w:cs="Times New Roman"/>
                <w:lang w:val="en-US"/>
              </w:rPr>
              <w:t>3.3888</w:t>
            </w:r>
          </w:p>
          <w:p w:rsidR="00D65CD7" w:rsidRDefault="00D65CD7" w:rsidP="00085EDE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 w:rsidR="007E352C">
              <w:rPr>
                <w:rFonts w:ascii="Times New Roman" w:hAnsi="Times New Roman" w:cs="Times New Roman"/>
                <w:lang w:val="en-US"/>
              </w:rPr>
              <w:t>0.</w:t>
            </w:r>
            <w:r w:rsidR="00085EDE">
              <w:rPr>
                <w:rFonts w:ascii="Times New Roman" w:hAnsi="Times New Roman" w:cs="Times New Roman"/>
                <w:lang w:val="en-US"/>
              </w:rPr>
              <w:t>104</w:t>
            </w:r>
          </w:p>
        </w:tc>
        <w:tc>
          <w:tcPr>
            <w:tcW w:w="2174" w:type="dxa"/>
          </w:tcPr>
          <w:p w:rsidR="00377319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085EDE">
              <w:rPr>
                <w:rFonts w:ascii="Times New Roman" w:hAnsi="Times New Roman" w:cs="Times New Roman"/>
                <w:lang w:val="en-US"/>
              </w:rPr>
              <w:t>21.2615</w:t>
            </w:r>
          </w:p>
          <w:p w:rsidR="00D65CD7" w:rsidRDefault="00D65CD7" w:rsidP="00085EDE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="007E352C">
              <w:rPr>
                <w:lang w:val="en-US"/>
              </w:rPr>
              <w:t>0.</w:t>
            </w:r>
            <w:r w:rsidR="00085EDE">
              <w:rPr>
                <w:lang w:val="en-US"/>
              </w:rPr>
              <w:t>131</w:t>
            </w:r>
          </w:p>
        </w:tc>
      </w:tr>
      <w:tr w:rsidR="00D65CD7" w:rsidTr="00CE2A92">
        <w:tc>
          <w:tcPr>
            <w:tcW w:w="2329" w:type="dxa"/>
          </w:tcPr>
          <w:p w:rsid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вустороннее экспоненциальное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7E352C">
              <w:rPr>
                <w:rFonts w:ascii="Times New Roman" w:hAnsi="Times New Roman" w:cs="Times New Roman"/>
                <w:lang w:val="en-US"/>
              </w:rPr>
              <w:t>0.</w:t>
            </w:r>
            <w:r w:rsidR="00085EDE">
              <w:rPr>
                <w:rFonts w:ascii="Times New Roman" w:hAnsi="Times New Roman" w:cs="Times New Roman"/>
                <w:lang w:val="en-US"/>
              </w:rPr>
              <w:t>3843</w:t>
            </w:r>
          </w:p>
          <w:p w:rsidR="00D65CD7" w:rsidRDefault="00D65CD7" w:rsidP="00085EDE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 w:rsidR="007E352C">
              <w:rPr>
                <w:rFonts w:ascii="Times New Roman" w:hAnsi="Times New Roman" w:cs="Times New Roman"/>
                <w:lang w:val="en-US"/>
              </w:rPr>
              <w:t>0.</w:t>
            </w:r>
            <w:r w:rsidR="00085EDE">
              <w:rPr>
                <w:rFonts w:ascii="Times New Roman" w:hAnsi="Times New Roman" w:cs="Times New Roman"/>
                <w:lang w:val="en-US"/>
              </w:rPr>
              <w:t>864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085EDE">
              <w:rPr>
                <w:rFonts w:ascii="Times New Roman" w:hAnsi="Times New Roman" w:cs="Times New Roman"/>
                <w:lang w:val="en-US"/>
              </w:rPr>
              <w:t>3.3032</w:t>
            </w:r>
          </w:p>
          <w:p w:rsidR="00D65CD7" w:rsidRDefault="00D65CD7" w:rsidP="00085EDE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="007E352C">
              <w:rPr>
                <w:lang w:val="en-US"/>
              </w:rPr>
              <w:t>0.</w:t>
            </w:r>
            <w:r w:rsidR="00085EDE">
              <w:rPr>
                <w:lang w:val="en-US"/>
              </w:rPr>
              <w:t>945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085EDE">
              <w:rPr>
                <w:rFonts w:ascii="Times New Roman" w:hAnsi="Times New Roman" w:cs="Times New Roman"/>
                <w:lang w:val="en-US"/>
              </w:rPr>
              <w:t>5.5608</w:t>
            </w:r>
          </w:p>
          <w:p w:rsidR="00D65CD7" w:rsidRDefault="00D65CD7" w:rsidP="00085EDE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="007E352C">
              <w:rPr>
                <w:lang w:val="en-US"/>
              </w:rPr>
              <w:t>0.</w:t>
            </w:r>
            <w:r w:rsidR="00085EDE">
              <w:rPr>
                <w:lang w:val="en-US"/>
              </w:rPr>
              <w:t>933</w:t>
            </w:r>
          </w:p>
        </w:tc>
      </w:tr>
      <w:tr w:rsidR="00377319" w:rsidTr="00CE2A92">
        <w:tc>
          <w:tcPr>
            <w:tcW w:w="2329" w:type="dxa"/>
          </w:tcPr>
          <w:p w:rsidR="00377319" w:rsidRDefault="00377319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огистическое</w:t>
            </w:r>
          </w:p>
        </w:tc>
        <w:tc>
          <w:tcPr>
            <w:tcW w:w="2174" w:type="dxa"/>
          </w:tcPr>
          <w:p w:rsidR="00377319" w:rsidRPr="00377319" w:rsidRDefault="00377319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7E352C">
              <w:rPr>
                <w:rFonts w:ascii="Times New Roman" w:hAnsi="Times New Roman" w:cs="Times New Roman"/>
                <w:lang w:val="en-US"/>
              </w:rPr>
              <w:t>0.</w:t>
            </w:r>
            <w:r w:rsidR="00085EDE">
              <w:rPr>
                <w:rFonts w:ascii="Times New Roman" w:hAnsi="Times New Roman" w:cs="Times New Roman"/>
                <w:lang w:val="en-US"/>
              </w:rPr>
              <w:t>4293</w:t>
            </w:r>
          </w:p>
          <w:p w:rsidR="00377319" w:rsidRDefault="00377319" w:rsidP="00085EDE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</w:t>
            </w:r>
            <w:r w:rsidR="00085EDE">
              <w:rPr>
                <w:rFonts w:ascii="Times New Roman" w:hAnsi="Times New Roman" w:cs="Times New Roman"/>
                <w:lang w:val="en-US"/>
              </w:rPr>
              <w:t>819</w:t>
            </w:r>
          </w:p>
        </w:tc>
        <w:tc>
          <w:tcPr>
            <w:tcW w:w="2174" w:type="dxa"/>
          </w:tcPr>
          <w:p w:rsidR="00377319" w:rsidRPr="00D65CD7" w:rsidRDefault="00377319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085EDE">
              <w:rPr>
                <w:rFonts w:ascii="Times New Roman" w:hAnsi="Times New Roman" w:cs="Times New Roman"/>
                <w:lang w:val="en-US"/>
              </w:rPr>
              <w:t>3.3105</w:t>
            </w:r>
          </w:p>
          <w:p w:rsidR="00377319" w:rsidRDefault="00377319" w:rsidP="00085EDE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</w:t>
            </w:r>
            <w:r w:rsidR="00085EDE">
              <w:rPr>
                <w:rFonts w:ascii="Times New Roman" w:hAnsi="Times New Roman" w:cs="Times New Roman"/>
                <w:lang w:val="en-US"/>
              </w:rPr>
              <w:t>876</w:t>
            </w:r>
          </w:p>
        </w:tc>
        <w:tc>
          <w:tcPr>
            <w:tcW w:w="2174" w:type="dxa"/>
          </w:tcPr>
          <w:p w:rsidR="00377319" w:rsidRPr="00D65CD7" w:rsidRDefault="00377319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085EDE">
              <w:rPr>
                <w:rFonts w:ascii="Times New Roman" w:hAnsi="Times New Roman" w:cs="Times New Roman"/>
                <w:lang w:val="en-US"/>
              </w:rPr>
              <w:t>8.1562</w:t>
            </w:r>
          </w:p>
          <w:p w:rsidR="00377319" w:rsidRDefault="00377319" w:rsidP="00085EDE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</w:t>
            </w:r>
            <w:r w:rsidR="00085EDE">
              <w:rPr>
                <w:rFonts w:ascii="Times New Roman" w:hAnsi="Times New Roman" w:cs="Times New Roman"/>
                <w:lang w:val="en-US"/>
              </w:rPr>
              <w:t>777</w:t>
            </w:r>
          </w:p>
        </w:tc>
      </w:tr>
    </w:tbl>
    <w:p w:rsidR="00E62042" w:rsidRPr="00A26BE9" w:rsidRDefault="00E62042" w:rsidP="00924281">
      <w:pPr>
        <w:pStyle w:val="a7"/>
        <w:rPr>
          <w:rFonts w:ascii="Times New Roman" w:hAnsi="Times New Roman" w:cs="Times New Roman"/>
          <w:sz w:val="24"/>
        </w:rPr>
      </w:pPr>
    </w:p>
    <w:p w:rsidR="00924281" w:rsidRPr="00924281" w:rsidRDefault="00924281" w:rsidP="00924281">
      <w:pPr>
        <w:pStyle w:val="a7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924281">
        <w:rPr>
          <w:rFonts w:ascii="Times New Roman" w:hAnsi="Times New Roman" w:cs="Times New Roman"/>
          <w:sz w:val="24"/>
        </w:rPr>
        <w:t xml:space="preserve">Применяя те же критерии проверить сложные гипотезы о согласии с теми же законами при использовании оценок максимального правдоподобия. </w:t>
      </w:r>
    </w:p>
    <w:p w:rsidR="00924281" w:rsidRDefault="00924281" w:rsidP="00924281">
      <w:pPr>
        <w:pStyle w:val="a7"/>
        <w:rPr>
          <w:rFonts w:ascii="Times New Roman" w:hAnsi="Times New Roman" w:cs="Times New Roman"/>
          <w:sz w:val="24"/>
        </w:rPr>
      </w:pPr>
      <w:r w:rsidRPr="00924281">
        <w:rPr>
          <w:rFonts w:ascii="Times New Roman" w:hAnsi="Times New Roman" w:cs="Times New Roman"/>
          <w:sz w:val="24"/>
        </w:rPr>
        <w:t xml:space="preserve">Зафиксировать в той же таблице значения статистик критериев и достигнутые уровни значимости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30" w:dyaOrig="360">
          <v:shape id="_x0000_i1026" type="#_x0000_t75" style="width:26.4pt;height:18.6pt" o:ole="">
            <v:imagedata r:id="rId11" o:title=""/>
          </v:shape>
          <o:OLEObject Type="Embed" ProgID="Equation.DSMT4" ShapeID="_x0000_i1026" DrawAspect="Content" ObjectID="_1796420626" r:id="rId25"/>
        </w:object>
      </w:r>
      <w:r w:rsidRPr="00924281">
        <w:rPr>
          <w:rFonts w:ascii="Times New Roman" w:hAnsi="Times New Roman" w:cs="Times New Roman"/>
          <w:sz w:val="24"/>
        </w:rPr>
        <w:t>. Сравнить последние с достигнутыми уровнями значимости при проверке простых гипотез. Дать объяснение результатам.</w:t>
      </w:r>
    </w:p>
    <w:p w:rsidR="00CE2A92" w:rsidRDefault="00CE2A92" w:rsidP="00924281">
      <w:pPr>
        <w:pStyle w:val="a7"/>
        <w:rPr>
          <w:rFonts w:ascii="Times New Roman" w:hAnsi="Times New Roman" w:cs="Times New Roman"/>
          <w:sz w:val="24"/>
        </w:rPr>
      </w:pPr>
    </w:p>
    <w:p w:rsidR="007D765A" w:rsidRDefault="007D765A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Нормальное распределение:</w:t>
      </w:r>
    </w:p>
    <w:p w:rsidR="007D765A" w:rsidRDefault="00085EDE" w:rsidP="00924281">
      <w:pPr>
        <w:pStyle w:val="a7"/>
        <w:rPr>
          <w:rFonts w:ascii="Times New Roman" w:hAnsi="Times New Roman" w:cs="Times New Roman"/>
          <w:sz w:val="24"/>
        </w:rPr>
      </w:pPr>
      <w:r w:rsidRPr="00085EDE">
        <w:rPr>
          <w:rFonts w:ascii="Times New Roman" w:hAnsi="Times New Roman" w:cs="Times New Roman"/>
          <w:sz w:val="24"/>
        </w:rPr>
        <w:drawing>
          <wp:inline distT="0" distB="0" distL="0" distR="0" wp14:anchorId="1F7E1CB2" wp14:editId="441FA77D">
            <wp:extent cx="1325880" cy="495383"/>
            <wp:effectExtent l="0" t="0" r="7620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26064" cy="495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Default="00085EDE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085EDE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6C583D9C" wp14:editId="153E5BD6">
            <wp:extent cx="3093720" cy="947956"/>
            <wp:effectExtent l="0" t="0" r="0" b="508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098955" cy="949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5EDE" w:rsidRDefault="003F116F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3F116F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2FF94493" wp14:editId="4B5A3F6C">
            <wp:extent cx="3794381" cy="2796540"/>
            <wp:effectExtent l="0" t="0" r="0" b="381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798146" cy="2799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Default="007D765A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аспределение Лапласа:</w:t>
      </w:r>
    </w:p>
    <w:p w:rsidR="007D765A" w:rsidRDefault="00085EDE" w:rsidP="00924281">
      <w:pPr>
        <w:pStyle w:val="a7"/>
        <w:rPr>
          <w:rFonts w:ascii="Times New Roman" w:hAnsi="Times New Roman" w:cs="Times New Roman"/>
          <w:sz w:val="24"/>
        </w:rPr>
      </w:pPr>
      <w:r w:rsidRPr="00085EDE">
        <w:rPr>
          <w:rFonts w:ascii="Times New Roman" w:hAnsi="Times New Roman" w:cs="Times New Roman"/>
          <w:sz w:val="24"/>
        </w:rPr>
        <w:drawing>
          <wp:inline distT="0" distB="0" distL="0" distR="0" wp14:anchorId="1EDF2747" wp14:editId="71F28650">
            <wp:extent cx="1106859" cy="472440"/>
            <wp:effectExtent l="0" t="0" r="0" b="381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107013" cy="472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Pr="00ED3A47" w:rsidRDefault="00085EDE" w:rsidP="00924281">
      <w:pPr>
        <w:pStyle w:val="a7"/>
        <w:rPr>
          <w:rFonts w:ascii="Times New Roman" w:hAnsi="Times New Roman" w:cs="Times New Roman"/>
          <w:sz w:val="24"/>
        </w:rPr>
      </w:pPr>
      <w:r w:rsidRPr="00085EDE">
        <w:rPr>
          <w:rFonts w:ascii="Times New Roman" w:hAnsi="Times New Roman" w:cs="Times New Roman"/>
          <w:sz w:val="24"/>
        </w:rPr>
        <w:drawing>
          <wp:inline distT="0" distB="0" distL="0" distR="0" wp14:anchorId="59AE53A7" wp14:editId="0FCC038A">
            <wp:extent cx="2895600" cy="870753"/>
            <wp:effectExtent l="0" t="0" r="0" b="5715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894622" cy="870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085EDE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085EDE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02C7E799" wp14:editId="6617BDD1">
            <wp:extent cx="3497580" cy="2504151"/>
            <wp:effectExtent l="0" t="0" r="762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498556" cy="2504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Default="007D765A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вустороннее экспоненциальное распределение: </w:t>
      </w:r>
    </w:p>
    <w:p w:rsidR="007D765A" w:rsidRDefault="003F116F" w:rsidP="00924281">
      <w:pPr>
        <w:pStyle w:val="a7"/>
        <w:rPr>
          <w:rFonts w:ascii="Times New Roman" w:hAnsi="Times New Roman" w:cs="Times New Roman"/>
          <w:sz w:val="24"/>
        </w:rPr>
      </w:pPr>
      <w:r w:rsidRPr="003F116F">
        <w:rPr>
          <w:rFonts w:ascii="Times New Roman" w:hAnsi="Times New Roman" w:cs="Times New Roman"/>
          <w:sz w:val="24"/>
        </w:rPr>
        <w:drawing>
          <wp:inline distT="0" distB="0" distL="0" distR="0" wp14:anchorId="033602E3" wp14:editId="4A196E6B">
            <wp:extent cx="1468119" cy="518160"/>
            <wp:effectExtent l="0" t="0" r="0" b="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69654" cy="518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Default="003F116F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3F116F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6F46740F" wp14:editId="7CDF4FF1">
            <wp:extent cx="2720340" cy="846039"/>
            <wp:effectExtent l="0" t="0" r="3810" b="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718119" cy="845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A47" w:rsidRDefault="003F116F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3F116F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317BBD8B" wp14:editId="64716224">
            <wp:extent cx="3599155" cy="2598420"/>
            <wp:effectExtent l="0" t="0" r="1905" b="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598019" cy="259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116F" w:rsidRDefault="003F116F" w:rsidP="00377319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377319" w:rsidRDefault="00377319" w:rsidP="00377319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Логистическое</w:t>
      </w:r>
      <w:r>
        <w:rPr>
          <w:rFonts w:ascii="Times New Roman" w:hAnsi="Times New Roman" w:cs="Times New Roman"/>
          <w:sz w:val="24"/>
          <w:lang w:val="en-US"/>
        </w:rPr>
        <w:t>:</w:t>
      </w:r>
    </w:p>
    <w:p w:rsidR="00ED3A47" w:rsidRPr="00ED3A47" w:rsidRDefault="003F116F" w:rsidP="00377319">
      <w:pPr>
        <w:pStyle w:val="a7"/>
        <w:rPr>
          <w:rFonts w:ascii="Times New Roman" w:hAnsi="Times New Roman" w:cs="Times New Roman"/>
          <w:sz w:val="24"/>
        </w:rPr>
      </w:pPr>
      <w:r w:rsidRPr="003F116F">
        <w:rPr>
          <w:rFonts w:ascii="Times New Roman" w:hAnsi="Times New Roman" w:cs="Times New Roman"/>
          <w:sz w:val="24"/>
        </w:rPr>
        <w:drawing>
          <wp:inline distT="0" distB="0" distL="0" distR="0" wp14:anchorId="7A391B45" wp14:editId="7BD81568">
            <wp:extent cx="1363980" cy="539597"/>
            <wp:effectExtent l="0" t="0" r="7620" b="0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64171" cy="5396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7319" w:rsidRDefault="003F116F" w:rsidP="00377319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3F116F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0FBDD4F7" wp14:editId="098D610F">
            <wp:extent cx="2514600" cy="760367"/>
            <wp:effectExtent l="0" t="0" r="0" b="1905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514951" cy="760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3F116F" w:rsidP="00924281">
      <w:pPr>
        <w:pStyle w:val="a7"/>
        <w:rPr>
          <w:rFonts w:ascii="Times New Roman" w:hAnsi="Times New Roman" w:cs="Times New Roman"/>
          <w:sz w:val="24"/>
        </w:rPr>
      </w:pPr>
      <w:r w:rsidRPr="003F116F">
        <w:rPr>
          <w:rFonts w:ascii="Times New Roman" w:hAnsi="Times New Roman" w:cs="Times New Roman"/>
          <w:sz w:val="24"/>
        </w:rPr>
        <w:drawing>
          <wp:inline distT="0" distB="0" distL="0" distR="0" wp14:anchorId="313A6FE6" wp14:editId="37C1CA72">
            <wp:extent cx="3482340" cy="2505099"/>
            <wp:effectExtent l="0" t="0" r="3810" b="9525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481165" cy="2504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A47" w:rsidRPr="00ED3A47" w:rsidRDefault="00ED3A47" w:rsidP="00924281">
      <w:pPr>
        <w:pStyle w:val="a7"/>
        <w:rPr>
          <w:rFonts w:ascii="Times New Roman" w:hAnsi="Times New Roman" w:cs="Times New Roman"/>
          <w:sz w:val="24"/>
        </w:rPr>
      </w:pPr>
    </w:p>
    <w:p w:rsidR="004D5F8B" w:rsidRDefault="004D5F8B" w:rsidP="004D5F8B">
      <w:pPr>
        <w:pStyle w:val="a7"/>
        <w:rPr>
          <w:rFonts w:ascii="Times New Roman" w:hAnsi="Times New Roman" w:cs="Times New Roman"/>
          <w:b/>
          <w:sz w:val="24"/>
          <w:lang w:val="en-US"/>
        </w:rPr>
      </w:pPr>
      <w:r w:rsidRPr="00E62042">
        <w:rPr>
          <w:rFonts w:ascii="Times New Roman" w:hAnsi="Times New Roman" w:cs="Times New Roman"/>
          <w:b/>
          <w:sz w:val="24"/>
        </w:rPr>
        <w:t>Таблица со всеми полученными данными:</w:t>
      </w:r>
    </w:p>
    <w:p w:rsidR="003F116F" w:rsidRDefault="003F116F" w:rsidP="004D5F8B">
      <w:pPr>
        <w:pStyle w:val="a7"/>
        <w:rPr>
          <w:rFonts w:ascii="Times New Roman" w:hAnsi="Times New Roman" w:cs="Times New Roman"/>
          <w:b/>
          <w:sz w:val="24"/>
          <w:lang w:val="en-US"/>
        </w:rPr>
      </w:pPr>
      <w:r w:rsidRPr="00085EDE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34E235DC" wp14:editId="6538FE01">
            <wp:extent cx="3093720" cy="947956"/>
            <wp:effectExtent l="0" t="0" r="0" b="508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098955" cy="949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2332"/>
        <w:gridCol w:w="2173"/>
        <w:gridCol w:w="2173"/>
        <w:gridCol w:w="2173"/>
      </w:tblGrid>
      <w:tr w:rsidR="003F116F" w:rsidTr="00C073BD">
        <w:tc>
          <w:tcPr>
            <w:tcW w:w="2332" w:type="dxa"/>
          </w:tcPr>
          <w:p w:rsidR="003F116F" w:rsidRPr="00CE2A92" w:rsidRDefault="003F116F" w:rsidP="00BD314C">
            <w:pPr>
              <w:pStyle w:val="a7"/>
              <w:ind w:left="0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Распределение</w:t>
            </w:r>
          </w:p>
        </w:tc>
        <w:tc>
          <w:tcPr>
            <w:tcW w:w="2173" w:type="dxa"/>
          </w:tcPr>
          <w:p w:rsidR="003F116F" w:rsidRDefault="003F116F" w:rsidP="00BD314C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ритерий Андерсона-Дарлинга</w:t>
            </w:r>
          </w:p>
        </w:tc>
        <w:tc>
          <w:tcPr>
            <w:tcW w:w="2173" w:type="dxa"/>
          </w:tcPr>
          <w:p w:rsidR="003F116F" w:rsidRDefault="003F116F" w:rsidP="00BD314C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a</w:t>
            </w:r>
            <w:proofErr w:type="gramEnd"/>
            <w:r>
              <w:rPr>
                <w:rFonts w:ascii="Times New Roman" w:hAnsi="Times New Roman" w:cs="Times New Roman"/>
                <w:sz w:val="24"/>
              </w:rPr>
              <w:t>Жанга</w:t>
            </w:r>
            <w:proofErr w:type="spellEnd"/>
          </w:p>
        </w:tc>
        <w:tc>
          <w:tcPr>
            <w:tcW w:w="2173" w:type="dxa"/>
          </w:tcPr>
          <w:p w:rsidR="003F116F" w:rsidRPr="00D65CD7" w:rsidRDefault="003F116F" w:rsidP="00BD314C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lang w:val="en-US"/>
              </w:rPr>
              <w:t>Zc</w:t>
            </w:r>
            <w:proofErr w:type="gramEnd"/>
            <w:r>
              <w:rPr>
                <w:rFonts w:ascii="Times New Roman" w:hAnsi="Times New Roman" w:cs="Times New Roman"/>
                <w:sz w:val="24"/>
              </w:rPr>
              <w:t>Жанга</w:t>
            </w:r>
            <w:proofErr w:type="spellEnd"/>
          </w:p>
        </w:tc>
      </w:tr>
      <w:tr w:rsidR="003F116F" w:rsidTr="00C073BD">
        <w:tc>
          <w:tcPr>
            <w:tcW w:w="2332" w:type="dxa"/>
          </w:tcPr>
          <w:p w:rsidR="003F116F" w:rsidRDefault="003F116F" w:rsidP="00BD314C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рмальное</w:t>
            </w:r>
          </w:p>
        </w:tc>
        <w:tc>
          <w:tcPr>
            <w:tcW w:w="2173" w:type="dxa"/>
          </w:tcPr>
          <w:p w:rsidR="003F116F" w:rsidRPr="00D65CD7" w:rsidRDefault="003F116F" w:rsidP="00BD314C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3457</w:t>
            </w:r>
          </w:p>
          <w:p w:rsidR="003F116F" w:rsidRPr="00D65CD7" w:rsidRDefault="003F116F" w:rsidP="00BD314C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lang w:val="en-US"/>
              </w:rPr>
              <w:t>P=0.486</w:t>
            </w:r>
          </w:p>
        </w:tc>
        <w:tc>
          <w:tcPr>
            <w:tcW w:w="2173" w:type="dxa"/>
          </w:tcPr>
          <w:p w:rsidR="003F116F" w:rsidRPr="00D65CD7" w:rsidRDefault="003F116F" w:rsidP="00BD314C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  <w:lang w:val="en-US"/>
              </w:rPr>
              <w:t>3.3044</w:t>
            </w:r>
          </w:p>
          <w:p w:rsidR="003F116F" w:rsidRDefault="003F116F" w:rsidP="00BD314C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667</w:t>
            </w:r>
          </w:p>
        </w:tc>
        <w:tc>
          <w:tcPr>
            <w:tcW w:w="2173" w:type="dxa"/>
          </w:tcPr>
          <w:p w:rsidR="003F116F" w:rsidRPr="00D65CD7" w:rsidRDefault="003F116F" w:rsidP="00BD314C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  <w:lang w:val="en-US"/>
              </w:rPr>
              <w:t>4.8024</w:t>
            </w:r>
          </w:p>
          <w:p w:rsidR="003F116F" w:rsidRDefault="003F116F" w:rsidP="00BD314C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764</w:t>
            </w:r>
          </w:p>
        </w:tc>
      </w:tr>
      <w:tr w:rsidR="003F116F" w:rsidTr="00C073BD">
        <w:tc>
          <w:tcPr>
            <w:tcW w:w="2332" w:type="dxa"/>
          </w:tcPr>
          <w:p w:rsidR="003F116F" w:rsidRDefault="003F116F" w:rsidP="00BD314C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апласа</w:t>
            </w:r>
          </w:p>
        </w:tc>
        <w:tc>
          <w:tcPr>
            <w:tcW w:w="2173" w:type="dxa"/>
          </w:tcPr>
          <w:p w:rsidR="003F116F" w:rsidRPr="00D65CD7" w:rsidRDefault="003F116F" w:rsidP="00BD314C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  <w:lang w:val="en-US"/>
              </w:rPr>
              <w:t>1.1349</w:t>
            </w:r>
          </w:p>
          <w:p w:rsidR="003F116F" w:rsidRPr="00CE2A92" w:rsidRDefault="003F116F" w:rsidP="00BD314C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>
              <w:rPr>
                <w:lang w:val="en-US"/>
              </w:rPr>
              <w:t>0.029</w:t>
            </w:r>
          </w:p>
        </w:tc>
        <w:tc>
          <w:tcPr>
            <w:tcW w:w="2173" w:type="dxa"/>
          </w:tcPr>
          <w:p w:rsidR="003F116F" w:rsidRPr="00D65CD7" w:rsidRDefault="003F116F" w:rsidP="00BD314C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  <w:lang w:val="en-US"/>
              </w:rPr>
              <w:t>3.3503</w:t>
            </w:r>
          </w:p>
          <w:p w:rsidR="003F116F" w:rsidRDefault="003F116F" w:rsidP="00BD314C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rPr>
                <w:rFonts w:ascii="Times New Roman" w:hAnsi="Times New Roman" w:cs="Times New Roman"/>
                <w:lang w:val="en-US"/>
              </w:rPr>
              <w:t>0.377</w:t>
            </w:r>
          </w:p>
        </w:tc>
        <w:tc>
          <w:tcPr>
            <w:tcW w:w="2173" w:type="dxa"/>
          </w:tcPr>
          <w:p w:rsidR="003F116F" w:rsidRDefault="003F116F" w:rsidP="00BD314C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  <w:lang w:val="en-US"/>
              </w:rPr>
              <w:t>16.4704</w:t>
            </w:r>
          </w:p>
          <w:p w:rsidR="003F116F" w:rsidRDefault="003F116F" w:rsidP="003F116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>
              <w:rPr>
                <w:lang w:val="en-US"/>
              </w:rPr>
              <w:t>0.35</w:t>
            </w:r>
          </w:p>
        </w:tc>
      </w:tr>
      <w:tr w:rsidR="003F116F" w:rsidTr="00C073BD">
        <w:tc>
          <w:tcPr>
            <w:tcW w:w="2332" w:type="dxa"/>
          </w:tcPr>
          <w:p w:rsidR="003F116F" w:rsidRDefault="003F116F" w:rsidP="00BD314C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вустороннее экспоненциальное</w:t>
            </w:r>
          </w:p>
        </w:tc>
        <w:tc>
          <w:tcPr>
            <w:tcW w:w="2173" w:type="dxa"/>
          </w:tcPr>
          <w:p w:rsidR="003F116F" w:rsidRPr="00D65CD7" w:rsidRDefault="003F116F" w:rsidP="00BD314C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  <w:lang w:val="en-US"/>
              </w:rPr>
              <w:t>0.3264</w:t>
            </w:r>
          </w:p>
          <w:p w:rsidR="003F116F" w:rsidRDefault="003F116F" w:rsidP="00BD314C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rPr>
                <w:rFonts w:ascii="Times New Roman" w:hAnsi="Times New Roman" w:cs="Times New Roman"/>
                <w:lang w:val="en-US"/>
              </w:rPr>
              <w:t>0.346</w:t>
            </w:r>
          </w:p>
        </w:tc>
        <w:tc>
          <w:tcPr>
            <w:tcW w:w="2173" w:type="dxa"/>
          </w:tcPr>
          <w:p w:rsidR="003F116F" w:rsidRPr="00D65CD7" w:rsidRDefault="003F116F" w:rsidP="00BD314C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  <w:lang w:val="en-US"/>
              </w:rPr>
              <w:t>3.3017</w:t>
            </w:r>
          </w:p>
          <w:p w:rsidR="003F116F" w:rsidRDefault="003F116F" w:rsidP="003F116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>
              <w:rPr>
                <w:lang w:val="en-US"/>
              </w:rPr>
              <w:t>0.62</w:t>
            </w:r>
          </w:p>
        </w:tc>
        <w:tc>
          <w:tcPr>
            <w:tcW w:w="2173" w:type="dxa"/>
          </w:tcPr>
          <w:p w:rsidR="003F116F" w:rsidRPr="00D65CD7" w:rsidRDefault="003F116F" w:rsidP="00BD314C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  <w:lang w:val="en-US"/>
              </w:rPr>
              <w:t>4.6428</w:t>
            </w:r>
          </w:p>
          <w:p w:rsidR="003F116F" w:rsidRDefault="003F116F" w:rsidP="00BD314C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>
              <w:rPr>
                <w:lang w:val="en-US"/>
              </w:rPr>
              <w:t>0.672</w:t>
            </w:r>
          </w:p>
        </w:tc>
      </w:tr>
      <w:tr w:rsidR="003F116F" w:rsidTr="00BF1218">
        <w:trPr>
          <w:trHeight w:val="170"/>
        </w:trPr>
        <w:tc>
          <w:tcPr>
            <w:tcW w:w="2332" w:type="dxa"/>
          </w:tcPr>
          <w:p w:rsidR="003F116F" w:rsidRDefault="003F116F" w:rsidP="00BD314C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огистическое</w:t>
            </w:r>
          </w:p>
        </w:tc>
        <w:tc>
          <w:tcPr>
            <w:tcW w:w="2173" w:type="dxa"/>
          </w:tcPr>
          <w:p w:rsidR="003F116F" w:rsidRPr="00377319" w:rsidRDefault="003F116F" w:rsidP="00BD314C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  <w:lang w:val="en-US"/>
              </w:rPr>
              <w:t>0.3363</w:t>
            </w:r>
          </w:p>
          <w:p w:rsidR="003F116F" w:rsidRDefault="003F116F" w:rsidP="00BD314C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407</w:t>
            </w:r>
          </w:p>
        </w:tc>
        <w:tc>
          <w:tcPr>
            <w:tcW w:w="2173" w:type="dxa"/>
          </w:tcPr>
          <w:p w:rsidR="003F116F" w:rsidRPr="00D65CD7" w:rsidRDefault="003F116F" w:rsidP="00BD314C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  <w:lang w:val="en-US"/>
              </w:rPr>
              <w:t>3.3025</w:t>
            </w:r>
          </w:p>
          <w:p w:rsidR="003F116F" w:rsidRDefault="003F116F" w:rsidP="00BD314C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737</w:t>
            </w:r>
          </w:p>
        </w:tc>
        <w:tc>
          <w:tcPr>
            <w:tcW w:w="2173" w:type="dxa"/>
          </w:tcPr>
          <w:p w:rsidR="003F116F" w:rsidRPr="00D65CD7" w:rsidRDefault="003F116F" w:rsidP="00BD314C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  <w:lang w:val="en-US"/>
              </w:rPr>
              <w:t>6.3596</w:t>
            </w:r>
          </w:p>
          <w:p w:rsidR="003F116F" w:rsidRDefault="003F116F" w:rsidP="00BD314C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598</w:t>
            </w:r>
          </w:p>
        </w:tc>
      </w:tr>
    </w:tbl>
    <w:p w:rsidR="00BF1218" w:rsidRDefault="00BF1218" w:rsidP="007F6F74">
      <w:pPr>
        <w:pStyle w:val="a7"/>
        <w:rPr>
          <w:rFonts w:ascii="Times New Roman" w:hAnsi="Times New Roman" w:cs="Times New Roman"/>
          <w:sz w:val="24"/>
        </w:rPr>
      </w:pPr>
    </w:p>
    <w:p w:rsidR="004D5F8B" w:rsidRPr="00ED3A47" w:rsidRDefault="00ED3A47" w:rsidP="007F6F74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Во всех случаях оценки простых гипотез превосходят оценки сложных.</w:t>
      </w:r>
    </w:p>
    <w:p w:rsidR="007F6F74" w:rsidRPr="007F6F74" w:rsidRDefault="007F6F74" w:rsidP="007F6F74">
      <w:pPr>
        <w:pStyle w:val="a7"/>
        <w:rPr>
          <w:rFonts w:ascii="Times New Roman" w:hAnsi="Times New Roman" w:cs="Times New Roman"/>
          <w:sz w:val="24"/>
        </w:rPr>
      </w:pPr>
    </w:p>
    <w:p w:rsidR="00924281" w:rsidRDefault="00924281" w:rsidP="00924281">
      <w:pPr>
        <w:pStyle w:val="a7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924281">
        <w:rPr>
          <w:rFonts w:ascii="Times New Roman" w:hAnsi="Times New Roman" w:cs="Times New Roman"/>
          <w:sz w:val="24"/>
        </w:rPr>
        <w:t xml:space="preserve">Используя различные модели законов распределения, из встроенных в ISW, проверить, найдутся ли среди них законы (хотя бы один), относительно которых не будет отвергаться сложная проверяемая гипотеза о «согласии» с данным законом при заданном уровне значимости  </w:t>
      </w:r>
      <w:r>
        <w:rPr>
          <w:rFonts w:ascii="Times New Roman" w:hAnsi="Times New Roman" w:cs="Times New Roman"/>
          <w:sz w:val="24"/>
        </w:rPr>
        <w:t>α = 0,5</w:t>
      </w:r>
      <w:r w:rsidRPr="00924281">
        <w:rPr>
          <w:rFonts w:ascii="Times New Roman" w:hAnsi="Times New Roman" w:cs="Times New Roman"/>
          <w:sz w:val="24"/>
        </w:rPr>
        <w:t xml:space="preserve">? </w:t>
      </w:r>
    </w:p>
    <w:p w:rsidR="007F6F74" w:rsidRDefault="00924281" w:rsidP="007F6F74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924281">
        <w:rPr>
          <w:rFonts w:ascii="Times New Roman" w:hAnsi="Times New Roman" w:cs="Times New Roman"/>
          <w:sz w:val="24"/>
        </w:rPr>
        <w:t>Сделать вывод о наиболее подходящей модели, для описания данной выборки.</w:t>
      </w:r>
    </w:p>
    <w:p w:rsidR="004824CF" w:rsidRPr="004824CF" w:rsidRDefault="004824CF" w:rsidP="007F6F74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4824CF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04FDB6C1" wp14:editId="1458CDA0">
            <wp:extent cx="1501140" cy="824155"/>
            <wp:effectExtent l="0" t="0" r="3810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01350" cy="82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72B2" w:rsidRDefault="004824CF" w:rsidP="007F6F74">
      <w:pPr>
        <w:pStyle w:val="a7"/>
        <w:rPr>
          <w:rFonts w:ascii="Times New Roman" w:hAnsi="Times New Roman" w:cs="Times New Roman"/>
          <w:sz w:val="24"/>
        </w:rPr>
      </w:pPr>
      <w:r w:rsidRPr="004824CF">
        <w:rPr>
          <w:rFonts w:ascii="Times New Roman" w:hAnsi="Times New Roman" w:cs="Times New Roman"/>
          <w:sz w:val="24"/>
        </w:rPr>
        <w:drawing>
          <wp:inline distT="0" distB="0" distL="0" distR="0" wp14:anchorId="2081F6AE" wp14:editId="34E13C11">
            <wp:extent cx="2705100" cy="828356"/>
            <wp:effectExtent l="0" t="0" r="0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705477" cy="828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FA2" w:rsidRPr="003A1FA2" w:rsidRDefault="004824CF" w:rsidP="007F6F74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4824CF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21E2E0F1" wp14:editId="2153E157">
            <wp:extent cx="3644365" cy="2621280"/>
            <wp:effectExtent l="0" t="0" r="0" b="7620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642613" cy="2620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281" w:rsidRPr="0046184D" w:rsidRDefault="00924281" w:rsidP="00924281">
      <w:pPr>
        <w:rPr>
          <w:rFonts w:ascii="Times New Roman" w:hAnsi="Times New Roman" w:cs="Times New Roman"/>
          <w:b/>
          <w:sz w:val="28"/>
        </w:rPr>
      </w:pPr>
      <w:r w:rsidRPr="0046184D">
        <w:rPr>
          <w:rFonts w:ascii="Times New Roman" w:hAnsi="Times New Roman" w:cs="Times New Roman"/>
          <w:b/>
          <w:sz w:val="28"/>
        </w:rPr>
        <w:t>Задание 2:</w:t>
      </w:r>
    </w:p>
    <w:p w:rsidR="00924281" w:rsidRDefault="0092428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В соответствии с вариантом смоделировать выборку по заданному закону при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800" w:dyaOrig="290">
          <v:shape id="_x0000_i1027" type="#_x0000_t75" style="width:40.2pt;height:14.4pt" o:ole="">
            <v:imagedata r:id="rId41" o:title=""/>
          </v:shape>
          <o:OLEObject Type="Embed" ProgID="Equation.DSMT4" ShapeID="_x0000_i1027" DrawAspect="Content" ObjectID="_1796420627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. Используя критерий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290" w:dyaOrig="360">
          <v:shape id="_x0000_i1028" type="#_x0000_t75" style="width:14.4pt;height:18.6pt" o:ole="">
            <v:imagedata r:id="rId43" o:title=""/>
          </v:shape>
          <o:OLEObject Type="Embed" ProgID="Equation.DSMT4" ShapeID="_x0000_i1028" DrawAspect="Content" ObjectID="_1796420628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Пирсона проверить простую гипотезу о принадлежности выборки моделируемому закону, например, при числе интервалов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50" w:dyaOrig="290">
          <v:shape id="_x0000_i1029" type="#_x0000_t75" style="width:27.6pt;height:14.4pt" o:ole="">
            <v:imagedata r:id="rId45" o:title=""/>
          </v:shape>
          <o:OLEObject Type="Embed" ProgID="Equation.DSMT4" ShapeID="_x0000_i1029" DrawAspect="Content" ObjectID="_1796420629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60" w:dyaOrig="290">
          <v:shape id="_x0000_i1030" type="#_x0000_t75" style="width:33pt;height:14.4pt" o:ole="">
            <v:imagedata r:id="rId47" o:title=""/>
          </v:shape>
          <o:OLEObject Type="Embed" ProgID="Equation.DSMT4" ShapeID="_x0000_i1030" DrawAspect="Content" ObjectID="_1796420630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и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использовании различных </w:t>
      </w:r>
      <w:r>
        <w:rPr>
          <w:rFonts w:ascii="Times New Roman" w:hAnsi="Times New Roman" w:cs="Times New Roman"/>
          <w:i/>
          <w:sz w:val="24"/>
          <w:szCs w:val="24"/>
        </w:rPr>
        <w:t>вариантов группирован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28600" cy="2476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9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, фиксируя в сформированной таблице значения статистик и достигаемые уровни значимости. </w:t>
      </w:r>
    </w:p>
    <w:p w:rsidR="00924281" w:rsidRDefault="0092428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еть следующие варианты группирования: равномерное; равновероятное;  асимптотически оптимальное.</w:t>
      </w:r>
    </w:p>
    <w:p w:rsidR="00924281" w:rsidRDefault="0092428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анализировать результаты. Пояснить, что собой представляет асимптотически оптимальное группирование (АОГ). Вставить в отчет рисунок с плотностью и гистограммой для случая использования АОГ.</w:t>
      </w:r>
    </w:p>
    <w:p w:rsidR="00E54C63" w:rsidRDefault="007D16DE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16DE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3219F446" wp14:editId="748D5CE9">
            <wp:extent cx="4030980" cy="1449977"/>
            <wp:effectExtent l="0" t="0" r="7620" b="0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037065" cy="1452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C63" w:rsidRDefault="007371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54C63">
        <w:rPr>
          <w:rFonts w:ascii="Times New Roman" w:hAnsi="Times New Roman" w:cs="Times New Roman"/>
          <w:sz w:val="24"/>
          <w:szCs w:val="24"/>
        </w:rPr>
        <w:tab/>
      </w:r>
    </w:p>
    <w:p w:rsidR="007371D8" w:rsidRPr="00B63759" w:rsidRDefault="007371D8" w:rsidP="003A1FA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Проверяем простую гипотезу с использованием раз</w:t>
      </w:r>
      <w:r w:rsidR="003A1FA2">
        <w:rPr>
          <w:rFonts w:ascii="Times New Roman" w:hAnsi="Times New Roman" w:cs="Times New Roman"/>
          <w:sz w:val="24"/>
          <w:szCs w:val="24"/>
        </w:rPr>
        <w:t>личных вариантов группирования:</w:t>
      </w:r>
    </w:p>
    <w:p w:rsidR="003E72B2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 плотности:</w:t>
      </w:r>
    </w:p>
    <w:p w:rsidR="00F9432F" w:rsidRDefault="007D16DE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7D16DE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3767352F" wp14:editId="31F749A7">
            <wp:extent cx="3645033" cy="2659380"/>
            <wp:effectExtent l="0" t="0" r="0" b="7620"/>
            <wp:docPr id="16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643600" cy="2658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симптотически оптимальное группирование:</w:t>
      </w: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 интервалов:</w:t>
      </w:r>
    </w:p>
    <w:p w:rsidR="00F9432F" w:rsidRDefault="007D16DE" w:rsidP="00974AA6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7D16DE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F3803C6" wp14:editId="387CCA69">
            <wp:extent cx="5715798" cy="981212"/>
            <wp:effectExtent l="0" t="0" r="0" b="9525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715798" cy="981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интервалов:</w:t>
      </w:r>
    </w:p>
    <w:p w:rsidR="00F9432F" w:rsidRDefault="007D16DE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7D16DE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D003849" wp14:editId="73445DD0">
            <wp:extent cx="5734850" cy="981212"/>
            <wp:effectExtent l="0" t="0" r="0" b="9525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734850" cy="981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432F" w:rsidRPr="003E72B2" w:rsidRDefault="00F9432F" w:rsidP="003E72B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вод: </w:t>
      </w: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асимптотически оптимальном группировании</w:t>
      </w:r>
      <w:r w:rsidR="002F4EA3">
        <w:rPr>
          <w:rFonts w:ascii="Times New Roman" w:hAnsi="Times New Roman" w:cs="Times New Roman"/>
          <w:sz w:val="24"/>
          <w:szCs w:val="24"/>
        </w:rPr>
        <w:t xml:space="preserve"> гипотеза о виде распределения не отвергается.</w:t>
      </w:r>
    </w:p>
    <w:p w:rsidR="002F4EA3" w:rsidRDefault="002F4EA3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симптотически оптимальное группировани</w:t>
      </w:r>
      <w:proofErr w:type="gramStart"/>
      <w:r>
        <w:rPr>
          <w:rFonts w:ascii="Times New Roman" w:hAnsi="Times New Roman" w:cs="Times New Roman"/>
          <w:sz w:val="24"/>
          <w:szCs w:val="24"/>
        </w:rPr>
        <w:t>е(</w:t>
      </w:r>
      <w:proofErr w:type="gramEnd"/>
      <w:r>
        <w:rPr>
          <w:rFonts w:ascii="Times New Roman" w:hAnsi="Times New Roman" w:cs="Times New Roman"/>
          <w:sz w:val="24"/>
          <w:szCs w:val="24"/>
        </w:rPr>
        <w:t>АОГ) обеспечивает максимальную мощность критериев согласия. Асимптотически нормальное группирование наблюдений обеспечивает при близких альтернативах максимальную мощность критериев согласия Хи-квадрат Пирсона и отношения правдоподобия.</w:t>
      </w:r>
    </w:p>
    <w:p w:rsidR="002F4EA3" w:rsidRDefault="002F4EA3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2F4EA3" w:rsidRDefault="002F4EA3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вномерное группирование:</w:t>
      </w:r>
    </w:p>
    <w:p w:rsidR="002F4EA3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 интервалов:</w:t>
      </w:r>
    </w:p>
    <w:p w:rsidR="00801BD7" w:rsidRDefault="007D16DE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7D16DE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4CDEDCD" wp14:editId="4B28B99F">
            <wp:extent cx="5734850" cy="990738"/>
            <wp:effectExtent l="0" t="0" r="0" b="0"/>
            <wp:docPr id="17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734850" cy="990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интервалов:</w:t>
      </w:r>
    </w:p>
    <w:p w:rsidR="00801BD7" w:rsidRPr="003E72B2" w:rsidRDefault="007D16DE" w:rsidP="003E72B2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  <w:lang w:val="en-US"/>
        </w:rPr>
      </w:pPr>
      <w:r w:rsidRPr="007D16DE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09D5EF49" wp14:editId="701F098A">
            <wp:extent cx="5792008" cy="1000265"/>
            <wp:effectExtent l="0" t="0" r="0" b="9525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792008" cy="100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184D" w:rsidRDefault="0046184D" w:rsidP="0046184D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вод: </w:t>
      </w:r>
    </w:p>
    <w:p w:rsidR="00801BD7" w:rsidRPr="007D16DE" w:rsidRDefault="0046184D" w:rsidP="0046184D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="00801BD7">
        <w:rPr>
          <w:rFonts w:ascii="Times New Roman" w:hAnsi="Times New Roman" w:cs="Times New Roman"/>
          <w:sz w:val="24"/>
          <w:szCs w:val="24"/>
        </w:rPr>
        <w:t>ри равномерном группировании г</w:t>
      </w:r>
      <w:r w:rsidR="00844E55">
        <w:rPr>
          <w:rFonts w:ascii="Times New Roman" w:hAnsi="Times New Roman" w:cs="Times New Roman"/>
          <w:sz w:val="24"/>
          <w:szCs w:val="24"/>
        </w:rPr>
        <w:t xml:space="preserve">ипотеза о виде распределения </w:t>
      </w:r>
      <w:r w:rsidR="00801BD7">
        <w:rPr>
          <w:rFonts w:ascii="Times New Roman" w:hAnsi="Times New Roman" w:cs="Times New Roman"/>
          <w:sz w:val="24"/>
          <w:szCs w:val="24"/>
        </w:rPr>
        <w:t>отвергается</w:t>
      </w:r>
      <w:r w:rsidR="00844E55" w:rsidRPr="00844E55">
        <w:rPr>
          <w:rFonts w:ascii="Times New Roman" w:hAnsi="Times New Roman" w:cs="Times New Roman"/>
          <w:sz w:val="24"/>
          <w:szCs w:val="24"/>
        </w:rPr>
        <w:t xml:space="preserve"> </w:t>
      </w:r>
      <w:r w:rsidR="00844E55">
        <w:rPr>
          <w:rFonts w:ascii="Times New Roman" w:hAnsi="Times New Roman" w:cs="Times New Roman"/>
          <w:sz w:val="24"/>
          <w:szCs w:val="24"/>
        </w:rPr>
        <w:t xml:space="preserve">при </w:t>
      </w:r>
      <w:r w:rsidR="00844E55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1B7018">
        <w:rPr>
          <w:rFonts w:ascii="Times New Roman" w:hAnsi="Times New Roman" w:cs="Times New Roman"/>
          <w:sz w:val="24"/>
          <w:szCs w:val="24"/>
        </w:rPr>
        <w:t>=</w:t>
      </w:r>
      <w:r w:rsidR="007D16DE" w:rsidRPr="007D16DE">
        <w:rPr>
          <w:rFonts w:ascii="Times New Roman" w:hAnsi="Times New Roman" w:cs="Times New Roman"/>
          <w:sz w:val="24"/>
          <w:szCs w:val="24"/>
        </w:rPr>
        <w:t>7</w:t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вновероятное группирование:</w:t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 интервалов:</w:t>
      </w:r>
    </w:p>
    <w:p w:rsidR="00801BD7" w:rsidRDefault="007D16DE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7D16DE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CB79B5D" wp14:editId="3998C2F7">
            <wp:extent cx="5715798" cy="1000265"/>
            <wp:effectExtent l="0" t="0" r="0" b="9525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715798" cy="100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интервалов:</w:t>
      </w:r>
    </w:p>
    <w:p w:rsidR="00801BD7" w:rsidRDefault="007D16DE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7D16DE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FDCEBC5" wp14:editId="7B0679FA">
            <wp:extent cx="5782482" cy="990738"/>
            <wp:effectExtent l="0" t="0" r="889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782482" cy="990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вод:</w:t>
      </w:r>
    </w:p>
    <w:p w:rsidR="00801BD7" w:rsidRDefault="0046184D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равновероятном группировании гипотеза о виде распределения отвергается</w:t>
      </w:r>
      <w:r w:rsidR="00974AA6">
        <w:rPr>
          <w:rFonts w:ascii="Times New Roman" w:hAnsi="Times New Roman" w:cs="Times New Roman"/>
          <w:sz w:val="24"/>
          <w:szCs w:val="24"/>
        </w:rPr>
        <w:t xml:space="preserve"> при </w:t>
      </w:r>
      <w:r w:rsidR="00974AA6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974AA6" w:rsidRPr="00974AA6">
        <w:rPr>
          <w:rFonts w:ascii="Times New Roman" w:hAnsi="Times New Roman" w:cs="Times New Roman"/>
          <w:sz w:val="24"/>
          <w:szCs w:val="24"/>
        </w:rPr>
        <w:t xml:space="preserve"> = 7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6184D" w:rsidRDefault="0046184D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им образом, применяя критерии согласия Хи-квадрат, можно по-разному разбивать область определения случайной величины на интервалы (равной длины, равных вероятностей или асимптотически оптимальные).</w:t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3:</w:t>
      </w:r>
    </w:p>
    <w:p w:rsidR="009449D2" w:rsidRDefault="009449D2" w:rsidP="00801BD7">
      <w:pPr>
        <w:pStyle w:val="a7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Для выборки результатов измерения скорости ветра (или инсоляции, солнечной радиации в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вт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/м</w:t>
      </w:r>
      <w:proofErr w:type="gramStart"/>
      <w:r w:rsidRPr="009449D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9449D2">
        <w:rPr>
          <w:rFonts w:ascii="Times New Roman" w:hAnsi="Times New Roman" w:cs="Times New Roman"/>
          <w:sz w:val="24"/>
          <w:szCs w:val="24"/>
        </w:rPr>
        <w:t>) в конкретном месяце (в соответствии с вариантом задания) идентифицировать модель закона (подобрать), который в наибольшей степени согласуется с этой выборкой. Следует рассматривать только некоторые из законов, перечень которых загружается с файлом «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стандартные.dst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».</w:t>
      </w: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данн</w:t>
      </w:r>
      <w:r w:rsidR="007D16DE">
        <w:rPr>
          <w:rFonts w:ascii="Times New Roman" w:hAnsi="Times New Roman" w:cs="Times New Roman"/>
          <w:sz w:val="24"/>
          <w:szCs w:val="24"/>
        </w:rPr>
        <w:t>ого задания используем выборку:11</w:t>
      </w:r>
      <w:r w:rsidR="00844E55" w:rsidRPr="00844E55">
        <w:rPr>
          <w:rFonts w:ascii="Times New Roman" w:hAnsi="Times New Roman" w:cs="Times New Roman"/>
          <w:sz w:val="24"/>
          <w:szCs w:val="24"/>
        </w:rPr>
        <w:t>-</w:t>
      </w:r>
      <w:r w:rsidR="001B7018">
        <w:rPr>
          <w:rFonts w:ascii="Times New Roman" w:hAnsi="Times New Roman" w:cs="Times New Roman"/>
          <w:sz w:val="24"/>
          <w:szCs w:val="24"/>
        </w:rPr>
        <w:t>Исоляция</w:t>
      </w:r>
      <w:r w:rsidR="007D16DE">
        <w:rPr>
          <w:rFonts w:ascii="Times New Roman" w:hAnsi="Times New Roman" w:cs="Times New Roman"/>
          <w:sz w:val="24"/>
          <w:szCs w:val="24"/>
        </w:rPr>
        <w:t>_ноябрь</w:t>
      </w:r>
      <w:r w:rsidRPr="0046184D">
        <w:rPr>
          <w:rFonts w:ascii="Times New Roman" w:hAnsi="Times New Roman" w:cs="Times New Roman"/>
          <w:sz w:val="24"/>
          <w:szCs w:val="24"/>
        </w:rPr>
        <w:t>.dat</w:t>
      </w: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ализируя графики и проверяя гипотезы, ищем подходящее распределение.</w:t>
      </w: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ходе исследований было выделено 2 </w:t>
      </w:r>
      <w:r w:rsidR="007D16DE">
        <w:rPr>
          <w:rFonts w:ascii="Times New Roman" w:hAnsi="Times New Roman" w:cs="Times New Roman"/>
          <w:sz w:val="24"/>
          <w:szCs w:val="24"/>
        </w:rPr>
        <w:t>относительно</w:t>
      </w:r>
      <w:r>
        <w:rPr>
          <w:rFonts w:ascii="Times New Roman" w:hAnsi="Times New Roman" w:cs="Times New Roman"/>
          <w:sz w:val="24"/>
          <w:szCs w:val="24"/>
        </w:rPr>
        <w:t xml:space="preserve"> подходящих закона: </w:t>
      </w:r>
      <w:proofErr w:type="gramStart"/>
      <w:r w:rsidR="007D16DE">
        <w:rPr>
          <w:rFonts w:ascii="Times New Roman" w:hAnsi="Times New Roman" w:cs="Times New Roman"/>
          <w:sz w:val="24"/>
          <w:szCs w:val="24"/>
          <w:lang w:val="en-US"/>
        </w:rPr>
        <w:t>SI</w:t>
      </w:r>
      <w:r w:rsidR="007D16DE" w:rsidRPr="007D16DE">
        <w:rPr>
          <w:rFonts w:ascii="Times New Roman" w:hAnsi="Times New Roman" w:cs="Times New Roman"/>
          <w:sz w:val="24"/>
          <w:szCs w:val="24"/>
        </w:rPr>
        <w:t>-</w:t>
      </w:r>
      <w:r w:rsidR="007D16DE">
        <w:rPr>
          <w:rFonts w:ascii="Times New Roman" w:hAnsi="Times New Roman" w:cs="Times New Roman"/>
          <w:sz w:val="24"/>
          <w:szCs w:val="24"/>
        </w:rPr>
        <w:t>Джонсона и Логарифмически нормальное</w:t>
      </w:r>
      <w:r w:rsidR="009F4514"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184D" w:rsidRPr="00B63759" w:rsidRDefault="007D16DE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16DE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40ACBEC" wp14:editId="0A164CE1">
            <wp:extent cx="3482340" cy="2539603"/>
            <wp:effectExtent l="0" t="0" r="3810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480480" cy="2538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4AA6" w:rsidRDefault="00B4693B" w:rsidP="0046184D">
      <w:pPr>
        <w:pStyle w:val="a7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4693B">
        <w:rPr>
          <w:rFonts w:ascii="Times New Roman" w:hAnsi="Times New Roman" w:cs="Times New Roman"/>
          <w:b/>
          <w:sz w:val="24"/>
          <w:szCs w:val="24"/>
        </w:rPr>
        <w:drawing>
          <wp:inline distT="0" distB="0" distL="0" distR="0" wp14:anchorId="72ED353E" wp14:editId="284F93BC">
            <wp:extent cx="2712720" cy="1014041"/>
            <wp:effectExtent l="0" t="0" r="0" b="0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713098" cy="10141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5F1" w:rsidRDefault="003A15F1" w:rsidP="0046184D">
      <w:pPr>
        <w:pStyle w:val="a7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F4514" w:rsidRDefault="007D16DE" w:rsidP="0046184D">
      <w:pPr>
        <w:pStyle w:val="a7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D16DE">
        <w:rPr>
          <w:rFonts w:ascii="Times New Roman" w:hAnsi="Times New Roman" w:cs="Times New Roman"/>
          <w:b/>
          <w:sz w:val="24"/>
          <w:szCs w:val="24"/>
        </w:rPr>
        <w:drawing>
          <wp:inline distT="0" distB="0" distL="0" distR="0" wp14:anchorId="1C0964BB" wp14:editId="0FCFC6B5">
            <wp:extent cx="3642360" cy="2669836"/>
            <wp:effectExtent l="0" t="0" r="0" b="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640414" cy="2668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5F1" w:rsidRDefault="007D16DE" w:rsidP="0046184D">
      <w:pPr>
        <w:pStyle w:val="a7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D16DE">
        <w:rPr>
          <w:rFonts w:ascii="Times New Roman" w:hAnsi="Times New Roman" w:cs="Times New Roman"/>
          <w:b/>
          <w:sz w:val="24"/>
          <w:szCs w:val="24"/>
        </w:rPr>
        <w:drawing>
          <wp:inline distT="0" distB="0" distL="0" distR="0" wp14:anchorId="4A8AA8AC" wp14:editId="4475AE8B">
            <wp:extent cx="2712720" cy="999423"/>
            <wp:effectExtent l="0" t="0" r="0" b="0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710505" cy="998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626" w:rsidRDefault="002C3626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366FCA" w:rsidRDefault="00366FCA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66FCA" w:rsidRDefault="00366FCA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есмотря на близость графиков, достигнутые уровни значимости говорят о том, что </w:t>
      </w:r>
      <w:r w:rsidR="003A15F1">
        <w:rPr>
          <w:rFonts w:ascii="Times New Roman" w:hAnsi="Times New Roman" w:cs="Times New Roman"/>
          <w:sz w:val="24"/>
          <w:szCs w:val="24"/>
        </w:rPr>
        <w:t>оба распределения</w:t>
      </w:r>
      <w:r w:rsidR="002C3626">
        <w:rPr>
          <w:rFonts w:ascii="Times New Roman" w:hAnsi="Times New Roman" w:cs="Times New Roman"/>
          <w:sz w:val="24"/>
          <w:szCs w:val="24"/>
        </w:rPr>
        <w:t xml:space="preserve"> </w:t>
      </w:r>
      <w:r w:rsidR="003A15F1">
        <w:rPr>
          <w:rFonts w:ascii="Times New Roman" w:hAnsi="Times New Roman" w:cs="Times New Roman"/>
          <w:sz w:val="24"/>
          <w:szCs w:val="24"/>
        </w:rPr>
        <w:t>не подходя</w:t>
      </w:r>
      <w:r>
        <w:rPr>
          <w:rFonts w:ascii="Times New Roman" w:hAnsi="Times New Roman" w:cs="Times New Roman"/>
          <w:sz w:val="24"/>
          <w:szCs w:val="24"/>
        </w:rPr>
        <w:t>т для описания эмпирического распределения.</w:t>
      </w:r>
    </w:p>
    <w:p w:rsidR="00B4693B" w:rsidRDefault="00B4693B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B14F09" w:rsidRDefault="009449D2" w:rsidP="00801BD7">
      <w:pPr>
        <w:pStyle w:val="a7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старайтесь построить модель в виде смеси законов.</w:t>
      </w:r>
    </w:p>
    <w:p w:rsidR="00B14F09" w:rsidRDefault="00B14F09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3324" w:rsidRDefault="00EA43F3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работы необходимо отсортировать выборку по возрастанию, а затем по виду эмпирического распределения разбить ее на части (</w:t>
      </w:r>
      <w:proofErr w:type="spellStart"/>
      <w:r>
        <w:rPr>
          <w:rFonts w:ascii="Times New Roman" w:hAnsi="Times New Roman" w:cs="Times New Roman"/>
          <w:sz w:val="24"/>
          <w:szCs w:val="24"/>
        </w:rPr>
        <w:t>подвыборки</w:t>
      </w:r>
      <w:proofErr w:type="spellEnd"/>
      <w:r>
        <w:rPr>
          <w:rFonts w:ascii="Times New Roman" w:hAnsi="Times New Roman" w:cs="Times New Roman"/>
          <w:sz w:val="24"/>
          <w:szCs w:val="24"/>
        </w:rPr>
        <w:t>), которые необходимо описать отдельными моделями.</w:t>
      </w:r>
    </w:p>
    <w:p w:rsidR="00EA43F3" w:rsidRDefault="00EA43F3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им следующие участки:</w:t>
      </w:r>
    </w:p>
    <w:p w:rsidR="002C3626" w:rsidRPr="00B4693B" w:rsidRDefault="002C3626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A43F3" w:rsidRDefault="00EA43F3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A43F3" w:rsidRDefault="00EA43F3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каждого интервала будем выбирать отдельную модель.</w:t>
      </w:r>
    </w:p>
    <w:p w:rsidR="002C3626" w:rsidRPr="00B63759" w:rsidRDefault="00EA43F3" w:rsidP="00995CF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 интервал:</w:t>
      </w:r>
    </w:p>
    <w:p w:rsidR="00D93A53" w:rsidRPr="00B63759" w:rsidRDefault="00D93A53" w:rsidP="002C3626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435B" w:rsidRDefault="0057435B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5B">
        <w:rPr>
          <w:rFonts w:ascii="Times New Roman" w:hAnsi="Times New Roman" w:cs="Times New Roman"/>
          <w:sz w:val="24"/>
          <w:szCs w:val="24"/>
        </w:rPr>
        <w:t>1-</w:t>
      </w:r>
      <w:r>
        <w:rPr>
          <w:rFonts w:ascii="Times New Roman" w:hAnsi="Times New Roman" w:cs="Times New Roman"/>
          <w:sz w:val="24"/>
          <w:szCs w:val="24"/>
        </w:rPr>
        <w:t xml:space="preserve">й интервал был лучше описан </w:t>
      </w:r>
      <w:r w:rsidR="00B4693B">
        <w:rPr>
          <w:rFonts w:ascii="Times New Roman" w:hAnsi="Times New Roman" w:cs="Times New Roman"/>
          <w:sz w:val="24"/>
          <w:szCs w:val="24"/>
        </w:rPr>
        <w:t xml:space="preserve">равномерным </w:t>
      </w:r>
      <w:r w:rsidR="00D93A53">
        <w:rPr>
          <w:rFonts w:ascii="Times New Roman" w:hAnsi="Times New Roman" w:cs="Times New Roman"/>
          <w:sz w:val="24"/>
          <w:szCs w:val="24"/>
        </w:rPr>
        <w:t>распределением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D06EB" w:rsidRDefault="00B4693B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4693B">
        <w:rPr>
          <w:rFonts w:ascii="Times New Roman" w:hAnsi="Times New Roman" w:cs="Times New Roman"/>
          <w:sz w:val="24"/>
          <w:szCs w:val="24"/>
        </w:rPr>
        <w:t>Shift</w:t>
      </w:r>
      <w:proofErr w:type="spellEnd"/>
      <w:r w:rsidRPr="00B4693B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4693B">
        <w:rPr>
          <w:rFonts w:ascii="Times New Roman" w:hAnsi="Times New Roman" w:cs="Times New Roman"/>
          <w:sz w:val="24"/>
          <w:szCs w:val="24"/>
        </w:rPr>
        <w:t>Scale</w:t>
      </w:r>
      <w:proofErr w:type="spellEnd"/>
      <w:r w:rsidRPr="00B4693B">
        <w:rPr>
          <w:rFonts w:ascii="Times New Roman" w:hAnsi="Times New Roman" w:cs="Times New Roman"/>
          <w:sz w:val="24"/>
          <w:szCs w:val="24"/>
        </w:rPr>
        <w:t>(D0(),46.127871599999998860?),7.394346055800000706?)</w:t>
      </w:r>
    </w:p>
    <w:p w:rsidR="003E2A5D" w:rsidRDefault="00B4693B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693B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3FDAA1B" wp14:editId="3A26593C">
            <wp:extent cx="5189220" cy="3798323"/>
            <wp:effectExtent l="0" t="0" r="0" b="0"/>
            <wp:docPr id="198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186448" cy="3796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2A5D" w:rsidRDefault="003E2A5D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435B" w:rsidRPr="003E2A5D" w:rsidRDefault="003E2A5D" w:rsidP="003E2A5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 интервал:</w:t>
      </w:r>
    </w:p>
    <w:p w:rsidR="0057435B" w:rsidRDefault="0057435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-й интервал лучше описыв</w:t>
      </w:r>
      <w:r w:rsidR="003E2A5D">
        <w:rPr>
          <w:rFonts w:ascii="Times New Roman" w:hAnsi="Times New Roman" w:cs="Times New Roman"/>
          <w:sz w:val="24"/>
          <w:szCs w:val="24"/>
        </w:rPr>
        <w:t xml:space="preserve">ает </w:t>
      </w:r>
      <w:r w:rsidR="00EE441B">
        <w:rPr>
          <w:rFonts w:ascii="Times New Roman" w:hAnsi="Times New Roman" w:cs="Times New Roman"/>
          <w:sz w:val="24"/>
          <w:szCs w:val="24"/>
        </w:rPr>
        <w:t xml:space="preserve">Обобщенное </w:t>
      </w:r>
      <w:r w:rsidR="003E2A5D">
        <w:rPr>
          <w:rFonts w:ascii="Times New Roman" w:hAnsi="Times New Roman" w:cs="Times New Roman"/>
          <w:sz w:val="24"/>
          <w:szCs w:val="24"/>
        </w:rPr>
        <w:t>распределение</w:t>
      </w:r>
      <w:r w:rsidR="00EE44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E441B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57435B" w:rsidRPr="00EE441B" w:rsidRDefault="00EE441B" w:rsidP="0057435B">
      <w:pPr>
        <w:pStyle w:val="a7"/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val="en-US" w:eastAsia="ru-RU"/>
        </w:rPr>
      </w:pPr>
      <w:r w:rsidRPr="00EE441B">
        <w:rPr>
          <w:rFonts w:ascii="Times New Roman" w:hAnsi="Times New Roman" w:cs="Times New Roman"/>
          <w:sz w:val="24"/>
          <w:szCs w:val="24"/>
        </w:rPr>
        <w:t>Shift(Scale(D50(0.842387123941730542?,0.438757625868727796?),77.820110826016346550?),53.871641278200002040?)</w:t>
      </w:r>
    </w:p>
    <w:p w:rsidR="000631DA" w:rsidRDefault="00EE441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441B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47B69F9" wp14:editId="4235C2D7">
            <wp:extent cx="4091793" cy="2979420"/>
            <wp:effectExtent l="0" t="0" r="4445" b="0"/>
            <wp:docPr id="200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089607" cy="2977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35B" w:rsidRPr="003E2A5D" w:rsidRDefault="003E2A5D" w:rsidP="003E2A5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 интервал:</w:t>
      </w:r>
    </w:p>
    <w:p w:rsidR="0057435B" w:rsidRDefault="005E592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-й интервал лучше описывает</w:t>
      </w:r>
      <w:r w:rsidR="00A7602A">
        <w:rPr>
          <w:rFonts w:ascii="Times New Roman" w:hAnsi="Times New Roman" w:cs="Times New Roman"/>
          <w:sz w:val="24"/>
          <w:szCs w:val="24"/>
        </w:rPr>
        <w:t xml:space="preserve"> </w:t>
      </w:r>
      <w:r w:rsidR="00E47EDD">
        <w:rPr>
          <w:rFonts w:ascii="Times New Roman" w:hAnsi="Times New Roman" w:cs="Times New Roman"/>
          <w:sz w:val="24"/>
          <w:szCs w:val="24"/>
        </w:rPr>
        <w:t xml:space="preserve">распределение </w:t>
      </w:r>
      <w:proofErr w:type="spellStart"/>
      <w:r w:rsidR="00EE441B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 w:rsidR="0057435B">
        <w:rPr>
          <w:rFonts w:ascii="Times New Roman" w:hAnsi="Times New Roman" w:cs="Times New Roman"/>
          <w:sz w:val="24"/>
          <w:szCs w:val="24"/>
        </w:rPr>
        <w:t>.</w:t>
      </w:r>
    </w:p>
    <w:p w:rsidR="0047148B" w:rsidRPr="0047148B" w:rsidRDefault="00C175ED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C175ED">
        <w:rPr>
          <w:rFonts w:ascii="Times New Roman" w:hAnsi="Times New Roman" w:cs="Times New Roman"/>
          <w:sz w:val="24"/>
          <w:szCs w:val="24"/>
          <w:lang w:val="en-US"/>
        </w:rPr>
        <w:t>Shift(</w:t>
      </w:r>
      <w:proofErr w:type="gramEnd"/>
      <w:r w:rsidRPr="00C175ED">
        <w:rPr>
          <w:rFonts w:ascii="Times New Roman" w:hAnsi="Times New Roman" w:cs="Times New Roman"/>
          <w:sz w:val="24"/>
          <w:szCs w:val="24"/>
          <w:lang w:val="en-US"/>
        </w:rPr>
        <w:t>Scale(D14(1.121788632881486558?),94.046023321735034980?),137.938620600000007200?)</w:t>
      </w:r>
    </w:p>
    <w:p w:rsidR="003E2A5D" w:rsidRDefault="00C175ED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175E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514D5C3C" wp14:editId="5ADE4CC1">
            <wp:extent cx="3695700" cy="2681089"/>
            <wp:effectExtent l="0" t="0" r="0" b="508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693726" cy="2679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75ED" w:rsidRDefault="00C175ED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C175ED" w:rsidRPr="003E2A5D" w:rsidRDefault="00C175ED" w:rsidP="00C175E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175ED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интервал:</w:t>
      </w:r>
    </w:p>
    <w:p w:rsidR="00C175ED" w:rsidRDefault="00C175ED" w:rsidP="00C175E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175ED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-й интервал лучше описывает распределение </w:t>
      </w:r>
      <w:r>
        <w:rPr>
          <w:rFonts w:ascii="Times New Roman" w:hAnsi="Times New Roman" w:cs="Times New Roman"/>
          <w:sz w:val="24"/>
          <w:szCs w:val="24"/>
        </w:rPr>
        <w:t>Эрланг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175ED" w:rsidRPr="00C175ED" w:rsidRDefault="00C175ED" w:rsidP="00C175E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C175ED">
        <w:rPr>
          <w:rFonts w:ascii="Times New Roman" w:hAnsi="Times New Roman" w:cs="Times New Roman"/>
          <w:sz w:val="24"/>
          <w:szCs w:val="24"/>
          <w:lang w:val="en-US"/>
        </w:rPr>
        <w:t>Shift(</w:t>
      </w:r>
      <w:proofErr w:type="gramEnd"/>
      <w:r w:rsidRPr="00C175ED">
        <w:rPr>
          <w:rFonts w:ascii="Times New Roman" w:hAnsi="Times New Roman" w:cs="Times New Roman"/>
          <w:sz w:val="24"/>
          <w:szCs w:val="24"/>
          <w:lang w:val="en-US"/>
        </w:rPr>
        <w:t>Scale(D7(2.000000000000000000),61.149287678927670700),413.085869099999968000)</w:t>
      </w:r>
    </w:p>
    <w:p w:rsidR="006825AF" w:rsidRPr="006825AF" w:rsidRDefault="00C175ED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175E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195AF20" wp14:editId="448024DB">
            <wp:extent cx="3756660" cy="2740822"/>
            <wp:effectExtent l="0" t="0" r="0" b="254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755184" cy="2739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02A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175ED" w:rsidRPr="003E2A5D" w:rsidRDefault="00C175ED" w:rsidP="00C175E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175ED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интервал:</w:t>
      </w:r>
    </w:p>
    <w:p w:rsidR="00C175ED" w:rsidRDefault="00C175ED" w:rsidP="00C175E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175ED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-й интервал лучше описывает </w:t>
      </w:r>
      <w:r>
        <w:rPr>
          <w:rFonts w:ascii="Times New Roman" w:hAnsi="Times New Roman" w:cs="Times New Roman"/>
          <w:sz w:val="24"/>
          <w:szCs w:val="24"/>
        </w:rPr>
        <w:t xml:space="preserve">обобщённое </w:t>
      </w:r>
      <w:r>
        <w:rPr>
          <w:rFonts w:ascii="Times New Roman" w:hAnsi="Times New Roman" w:cs="Times New Roman"/>
          <w:sz w:val="24"/>
          <w:szCs w:val="24"/>
        </w:rPr>
        <w:t xml:space="preserve">распределение </w:t>
      </w:r>
      <w:proofErr w:type="spellStart"/>
      <w:r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C175ED" w:rsidRPr="00C175ED" w:rsidRDefault="00C175ED" w:rsidP="00C175E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C175ED">
        <w:rPr>
          <w:rFonts w:ascii="Times New Roman" w:hAnsi="Times New Roman" w:cs="Times New Roman"/>
          <w:sz w:val="24"/>
          <w:szCs w:val="24"/>
          <w:lang w:val="en-US"/>
        </w:rPr>
        <w:t>Shift(</w:t>
      </w:r>
      <w:proofErr w:type="gramEnd"/>
      <w:r w:rsidRPr="00C175ED">
        <w:rPr>
          <w:rFonts w:ascii="Times New Roman" w:hAnsi="Times New Roman" w:cs="Times New Roman"/>
          <w:sz w:val="24"/>
          <w:szCs w:val="24"/>
          <w:lang w:val="en-US"/>
        </w:rPr>
        <w:t>Scale(D50(0.683597010923475801?,0.517174328241717496?),53.110000932774518390?),668.730202631099928100?)</w:t>
      </w:r>
    </w:p>
    <w:p w:rsidR="00C175ED" w:rsidRDefault="00C175ED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175E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088C8EC" wp14:editId="6351B6D2">
            <wp:extent cx="3435423" cy="2499360"/>
            <wp:effectExtent l="0" t="0" r="0" b="0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433588" cy="2498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75ED" w:rsidRDefault="00C175ED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175ED" w:rsidRPr="003E2A5D" w:rsidRDefault="00C175ED" w:rsidP="00C175E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интервал:</w:t>
      </w:r>
    </w:p>
    <w:p w:rsidR="00C175ED" w:rsidRDefault="00C175ED" w:rsidP="00C175E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-й интервал лучше описывает </w:t>
      </w:r>
      <w:r>
        <w:rPr>
          <w:rFonts w:ascii="Times New Roman" w:hAnsi="Times New Roman" w:cs="Times New Roman"/>
          <w:sz w:val="24"/>
          <w:szCs w:val="24"/>
        </w:rPr>
        <w:t>равномерное распределение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175ED" w:rsidRPr="00C175ED" w:rsidRDefault="00C175ED" w:rsidP="00C175E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C175ED">
        <w:rPr>
          <w:rFonts w:ascii="Times New Roman" w:hAnsi="Times New Roman" w:cs="Times New Roman"/>
          <w:sz w:val="24"/>
          <w:szCs w:val="24"/>
          <w:lang w:val="en-US"/>
        </w:rPr>
        <w:t>Shift(</w:t>
      </w:r>
      <w:proofErr w:type="gramEnd"/>
      <w:r w:rsidRPr="00C175ED">
        <w:rPr>
          <w:rFonts w:ascii="Times New Roman" w:hAnsi="Times New Roman" w:cs="Times New Roman"/>
          <w:sz w:val="24"/>
          <w:szCs w:val="24"/>
          <w:lang w:val="en-US"/>
        </w:rPr>
        <w:t>Scale(D9(),31.073995358080772180?),813.215482326557548800?)</w:t>
      </w:r>
    </w:p>
    <w:p w:rsidR="00C175ED" w:rsidRDefault="00C175ED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175E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49E6DC6" wp14:editId="3B6875AD">
            <wp:extent cx="3863340" cy="2787953"/>
            <wp:effectExtent l="0" t="0" r="3810" b="0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61276" cy="2786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75ED" w:rsidRPr="00C175ED" w:rsidRDefault="00C175ED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6707A0" w:rsidRPr="00995CFD" w:rsidRDefault="0057435B" w:rsidP="00995CF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Смесь</w:t>
      </w:r>
      <w:r w:rsidR="00995CFD" w:rsidRPr="00B63759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57435B" w:rsidRDefault="00C175ED" w:rsidP="0057435B">
      <w:pPr>
        <w:pStyle w:val="a7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C175E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Mixt(Mixt(Mixt(Mixt(Mixt(Shift(Scale(D0(),46.127871599999998860?),7.394346055800000706?),Shift(Scale(D50(0.842387123941730542?,0.438757625868727796?),77.820110826016346550?),53.871641278200002040?),0.422),Shift(Scale(D14(1.121788632881486558?),94.046023321735034980?),137.938620600000007200?),0.7586),Shift(Scale(D7(2.000000000000000000),61.149287678927670700),413.085869099999968000),0.8494),Shift(Scale(D50(0.683597010923475801?,0.517174328241717496?),53.110000932774518390?),668.730202631099928100?),0.956),Shift(Scale(D9(),31.073995358080772180?),813.215482326557548800?),0.9259)</w:t>
      </w:r>
    </w:p>
    <w:p w:rsidR="00C175ED" w:rsidRPr="00AA7621" w:rsidRDefault="00C175ED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7435B" w:rsidRDefault="0057435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, соответствующий полученной смеси:</w:t>
      </w:r>
    </w:p>
    <w:p w:rsidR="0057435B" w:rsidRDefault="00C175ED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175E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D74EEBE" wp14:editId="532D2B6F">
            <wp:extent cx="4838700" cy="3484823"/>
            <wp:effectExtent l="0" t="0" r="0" b="1905"/>
            <wp:docPr id="206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836115" cy="3482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рка простой гипотезы относительно полной выборки:</w:t>
      </w:r>
    </w:p>
    <w:p w:rsidR="007F1852" w:rsidRDefault="00C175ED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175E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3FFE468" wp14:editId="0AEA177E">
            <wp:extent cx="3063240" cy="1855617"/>
            <wp:effectExtent l="0" t="0" r="3810" b="0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063668" cy="1855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вод: </w:t>
      </w: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зультаты проверки простой гипотезы относительно полной выборки свидетельствуют об адекватности построенной модели в виде смеси законов.</w:t>
      </w:r>
    </w:p>
    <w:p w:rsidR="007F1852" w:rsidRPr="0057435B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4:</w:t>
      </w:r>
    </w:p>
    <w:p w:rsidR="009449D2" w:rsidRDefault="009449D2" w:rsidP="00801BD7">
      <w:pPr>
        <w:pStyle w:val="a7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>Проверьте гипотезу об однородности законов, выборки рассмотренной в п.3, с выборками соседних месяцев с использованием 2-х</w:t>
      </w:r>
      <w:r w:rsidR="007F1852">
        <w:rPr>
          <w:rFonts w:ascii="Times New Roman" w:hAnsi="Times New Roman" w:cs="Times New Roman"/>
          <w:sz w:val="24"/>
          <w:szCs w:val="24"/>
        </w:rPr>
        <w:t xml:space="preserve"> </w:t>
      </w:r>
      <w:r w:rsidRPr="009449D2">
        <w:rPr>
          <w:rFonts w:ascii="Times New Roman" w:hAnsi="Times New Roman" w:cs="Times New Roman"/>
          <w:sz w:val="24"/>
          <w:szCs w:val="24"/>
        </w:rPr>
        <w:t xml:space="preserve">выборочных критериев однородности Смирнова,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Леман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Розенблатт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, Андерсона–Дарлинга–Петита и Хи-квадрат.</w:t>
      </w:r>
    </w:p>
    <w:p w:rsidR="009449D2" w:rsidRDefault="009449D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>Отразите результаты в отчёте, включая значения статистик критериев и достигнутого уровня значимости</w:t>
      </w:r>
      <w:r>
        <w:rPr>
          <w:position w:val="-12"/>
        </w:rPr>
        <w:object w:dxaOrig="530" w:dyaOrig="360">
          <v:shape id="_x0000_i1031" type="#_x0000_t75" style="width:26.4pt;height:18.6pt" o:ole="">
            <v:imagedata r:id="rId11" o:title=""/>
          </v:shape>
          <o:OLEObject Type="Embed" ProgID="Equation.DSMT4" ShapeID="_x0000_i1031" DrawAspect="Content" ObjectID="_1796420631" r:id="rId70"/>
        </w:object>
      </w:r>
      <w:r w:rsidRPr="009449D2">
        <w:rPr>
          <w:rFonts w:ascii="Times New Roman" w:hAnsi="Times New Roman" w:cs="Times New Roman"/>
          <w:sz w:val="24"/>
          <w:szCs w:val="24"/>
        </w:rPr>
        <w:t>.</w:t>
      </w:r>
    </w:p>
    <w:p w:rsidR="007F1852" w:rsidRDefault="000D5480" w:rsidP="00801BD7">
      <w:pPr>
        <w:pStyle w:val="a7"/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val="en-US" w:eastAsia="ru-RU"/>
        </w:rPr>
      </w:pPr>
      <w:r w:rsidRPr="000D5480">
        <w:rPr>
          <w:rFonts w:ascii="Times New Roman" w:hAnsi="Times New Roman" w:cs="Times New Roman"/>
          <w:noProof/>
          <w:sz w:val="24"/>
          <w:szCs w:val="24"/>
          <w:lang w:val="en-US" w:eastAsia="ru-RU"/>
        </w:rPr>
        <w:drawing>
          <wp:inline distT="0" distB="0" distL="0" distR="0" wp14:anchorId="2DA4FC72" wp14:editId="48659512">
            <wp:extent cx="4236720" cy="3140919"/>
            <wp:effectExtent l="0" t="0" r="0" b="2540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236346" cy="3140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5480" w:rsidRPr="000D5480" w:rsidRDefault="000D5480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D54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35E51745" wp14:editId="7E42E436">
            <wp:extent cx="3063240" cy="428194"/>
            <wp:effectExtent l="0" t="0" r="3810" b="0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059719" cy="427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852" w:rsidRDefault="000D5480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548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7A16DB8" wp14:editId="42A4D818">
            <wp:extent cx="4716780" cy="885522"/>
            <wp:effectExtent l="0" t="0" r="7620" b="0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714260" cy="885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852" w:rsidRDefault="007F185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63EA" w:rsidRDefault="003763EA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7969" w:rsidRDefault="000D5480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548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CF92260" wp14:editId="5C1D8B78">
            <wp:extent cx="2987040" cy="368531"/>
            <wp:effectExtent l="0" t="0" r="3810" b="0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984872" cy="368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63EA" w:rsidRDefault="000D5480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548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7FB94C7" wp14:editId="08ABA953">
            <wp:extent cx="4823460" cy="930939"/>
            <wp:effectExtent l="0" t="0" r="0" b="254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838298" cy="933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63EA" w:rsidRDefault="00F27969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графике видно, что </w:t>
      </w:r>
      <w:r w:rsidR="000D5480">
        <w:rPr>
          <w:rFonts w:ascii="Times New Roman" w:hAnsi="Times New Roman" w:cs="Times New Roman"/>
          <w:sz w:val="24"/>
          <w:szCs w:val="24"/>
        </w:rPr>
        <w:t>декабрь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4668E">
        <w:rPr>
          <w:rFonts w:ascii="Times New Roman" w:hAnsi="Times New Roman" w:cs="Times New Roman"/>
          <w:sz w:val="24"/>
          <w:szCs w:val="24"/>
        </w:rPr>
        <w:t xml:space="preserve">ближе </w:t>
      </w:r>
      <w:r>
        <w:rPr>
          <w:rFonts w:ascii="Times New Roman" w:hAnsi="Times New Roman" w:cs="Times New Roman"/>
          <w:sz w:val="24"/>
          <w:szCs w:val="24"/>
        </w:rPr>
        <w:t>по значениям</w:t>
      </w:r>
      <w:r w:rsidR="00A4668E">
        <w:rPr>
          <w:rFonts w:ascii="Times New Roman" w:hAnsi="Times New Roman" w:cs="Times New Roman"/>
          <w:sz w:val="24"/>
          <w:szCs w:val="24"/>
        </w:rPr>
        <w:t xml:space="preserve"> к </w:t>
      </w:r>
      <w:r w:rsidR="000D5480">
        <w:rPr>
          <w:rFonts w:ascii="Times New Roman" w:hAnsi="Times New Roman" w:cs="Times New Roman"/>
          <w:sz w:val="24"/>
          <w:szCs w:val="24"/>
        </w:rPr>
        <w:t>ноябрю</w:t>
      </w:r>
      <w:r w:rsidR="00A4668E">
        <w:rPr>
          <w:rFonts w:ascii="Times New Roman" w:hAnsi="Times New Roman" w:cs="Times New Roman"/>
          <w:sz w:val="24"/>
          <w:szCs w:val="24"/>
        </w:rPr>
        <w:t xml:space="preserve">, чем </w:t>
      </w:r>
      <w:r w:rsidR="000D5480">
        <w:rPr>
          <w:rFonts w:ascii="Times New Roman" w:hAnsi="Times New Roman" w:cs="Times New Roman"/>
          <w:sz w:val="24"/>
          <w:szCs w:val="24"/>
        </w:rPr>
        <w:t>октябрь</w:t>
      </w:r>
      <w:r>
        <w:rPr>
          <w:rFonts w:ascii="Times New Roman" w:hAnsi="Times New Roman" w:cs="Times New Roman"/>
          <w:sz w:val="24"/>
          <w:szCs w:val="24"/>
        </w:rPr>
        <w:t>, что подтверждает проведенная проверка.</w:t>
      </w:r>
    </w:p>
    <w:p w:rsidR="003763EA" w:rsidRPr="003763EA" w:rsidRDefault="003763EA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449D2" w:rsidRPr="009449D2" w:rsidRDefault="009449D2" w:rsidP="00801BD7">
      <w:pPr>
        <w:pStyle w:val="a7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Проверьте гипотезу об однородности результатов измерений в 3-х соседних месяцах, включая Ваш вариант, с использованием  k-выборочных критериев: Хи-квадрат, Андерсона–Дарлинга и 3-х критериев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Жанг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. Последние 3 критерия потребуют интерактивного моделирования распределений статистик для  формирования выводов о результатах проверки.</w:t>
      </w:r>
    </w:p>
    <w:p w:rsidR="009449D2" w:rsidRDefault="009449D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>Отразите результаты в отчёте, включая значения статистик критериев и соответствующие значения достигнутого уровня значимости</w:t>
      </w:r>
      <w:r>
        <w:rPr>
          <w:position w:val="-12"/>
        </w:rPr>
        <w:object w:dxaOrig="530" w:dyaOrig="360">
          <v:shape id="_x0000_i1032" type="#_x0000_t75" style="width:26.4pt;height:18.6pt" o:ole="">
            <v:imagedata r:id="rId11" o:title=""/>
          </v:shape>
          <o:OLEObject Type="Embed" ProgID="Equation.DSMT4" ShapeID="_x0000_i1032" DrawAspect="Content" ObjectID="_1796420632" r:id="rId76"/>
        </w:object>
      </w:r>
      <w:r w:rsidRPr="009449D2">
        <w:rPr>
          <w:rFonts w:ascii="Times New Roman" w:hAnsi="Times New Roman" w:cs="Times New Roman"/>
          <w:sz w:val="24"/>
          <w:szCs w:val="24"/>
        </w:rPr>
        <w:t>.</w:t>
      </w:r>
    </w:p>
    <w:p w:rsidR="00321C9E" w:rsidRDefault="000D5480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548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75EE1A12" wp14:editId="4A6B0F3D">
            <wp:extent cx="4382112" cy="609685"/>
            <wp:effectExtent l="0" t="0" r="0" b="0"/>
            <wp:docPr id="2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382112" cy="609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969" w:rsidRDefault="000D5480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548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C816DED" wp14:editId="314B823A">
            <wp:extent cx="5940425" cy="1085205"/>
            <wp:effectExtent l="0" t="0" r="3175" b="1270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85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C9E" w:rsidRDefault="000D5480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548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418AE913" wp14:editId="5421B847">
            <wp:extent cx="5940425" cy="210910"/>
            <wp:effectExtent l="0" t="0" r="3175" b="0"/>
            <wp:docPr id="21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0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A2C" w:rsidRDefault="00790A2C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0A2C" w:rsidRDefault="00790A2C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1C9E" w:rsidRDefault="00321C9E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проверке гипотезы об однородности на 3-х соседних месяцах, все гипотезы отклоняются.</w:t>
      </w:r>
    </w:p>
    <w:p w:rsidR="00321C9E" w:rsidRPr="009449D2" w:rsidRDefault="00321C9E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9449D2" w:rsidRDefault="009449D2" w:rsidP="00801BD7">
      <w:pPr>
        <w:pStyle w:val="a7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Используя 2-хвыборочные критерии однородности Смирнова,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Леман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Розенблатт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 xml:space="preserve"> и Андерсона–Дарлинга–Петита найдите месяц, выборка с результатами измерений для которого наиболее близка к результатам измерений «Вашего» месяца.</w:t>
      </w:r>
    </w:p>
    <w:p w:rsidR="009449D2" w:rsidRDefault="009449D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 Отразите результаты в отчёте.</w:t>
      </w:r>
    </w:p>
    <w:p w:rsidR="00321C9E" w:rsidRDefault="00E57D04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оябрь</w:t>
      </w:r>
      <w:r w:rsidR="00720AA9">
        <w:rPr>
          <w:rFonts w:ascii="Times New Roman" w:hAnsi="Times New Roman" w:cs="Times New Roman"/>
          <w:sz w:val="24"/>
          <w:szCs w:val="24"/>
        </w:rPr>
        <w:t>-Январь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680CD5" w:rsidRPr="00B63759" w:rsidRDefault="00E57D04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57D0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C5DB361" wp14:editId="51B74510">
            <wp:extent cx="5940425" cy="954613"/>
            <wp:effectExtent l="0" t="0" r="3175" b="0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54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Default="00E57D04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оябрь</w:t>
      </w:r>
      <w:r w:rsidR="00680CD5">
        <w:rPr>
          <w:rFonts w:ascii="Times New Roman" w:hAnsi="Times New Roman" w:cs="Times New Roman"/>
          <w:sz w:val="24"/>
          <w:szCs w:val="24"/>
        </w:rPr>
        <w:t>-Февраль</w:t>
      </w:r>
      <w:r w:rsidR="00680CD5" w:rsidRPr="00680CD5">
        <w:rPr>
          <w:rFonts w:ascii="Times New Roman" w:hAnsi="Times New Roman" w:cs="Times New Roman"/>
          <w:sz w:val="24"/>
          <w:szCs w:val="24"/>
        </w:rPr>
        <w:t>:</w:t>
      </w:r>
    </w:p>
    <w:p w:rsidR="00680CD5" w:rsidRPr="00680CD5" w:rsidRDefault="00E57D04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57D0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4110B32A" wp14:editId="0A04FC49">
            <wp:extent cx="5940425" cy="891462"/>
            <wp:effectExtent l="0" t="0" r="3175" b="4445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91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C9E" w:rsidRDefault="00E57D04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оябрь</w:t>
      </w:r>
      <w:r w:rsidR="00720AA9" w:rsidRPr="00720AA9">
        <w:rPr>
          <w:rFonts w:ascii="Times New Roman" w:hAnsi="Times New Roman" w:cs="Times New Roman"/>
          <w:sz w:val="24"/>
          <w:szCs w:val="24"/>
        </w:rPr>
        <w:t>-</w:t>
      </w:r>
      <w:r w:rsidR="00720AA9">
        <w:rPr>
          <w:rFonts w:ascii="Times New Roman" w:hAnsi="Times New Roman" w:cs="Times New Roman"/>
          <w:sz w:val="24"/>
          <w:szCs w:val="24"/>
        </w:rPr>
        <w:t>Март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E57D04" w:rsidRDefault="00E57D04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57D0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6780B1E" wp14:editId="6305D09D">
            <wp:extent cx="5940425" cy="890849"/>
            <wp:effectExtent l="0" t="0" r="3175" b="5080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90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7D04" w:rsidRPr="00E57D04" w:rsidRDefault="00E57D04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оябрь-Апрель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720AA9" w:rsidRPr="00680CD5" w:rsidRDefault="00E57D04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57D0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E543A99" wp14:editId="0DF4C6F7">
            <wp:extent cx="5940425" cy="903724"/>
            <wp:effectExtent l="0" t="0" r="3175" b="0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03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680CD5" w:rsidRDefault="00E57D04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оябрь</w:t>
      </w:r>
      <w:r w:rsidR="00720AA9" w:rsidRPr="00720AA9">
        <w:rPr>
          <w:rFonts w:ascii="Times New Roman" w:hAnsi="Times New Roman" w:cs="Times New Roman"/>
          <w:sz w:val="24"/>
          <w:szCs w:val="24"/>
        </w:rPr>
        <w:t>-</w:t>
      </w:r>
      <w:r w:rsidR="00720AA9">
        <w:rPr>
          <w:rFonts w:ascii="Times New Roman" w:hAnsi="Times New Roman" w:cs="Times New Roman"/>
          <w:sz w:val="24"/>
          <w:szCs w:val="24"/>
        </w:rPr>
        <w:t>Май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680CD5" w:rsidRDefault="00E57D04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57D0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9E7102E" wp14:editId="31FBE546">
            <wp:extent cx="5940425" cy="886557"/>
            <wp:effectExtent l="0" t="0" r="3175" b="8890"/>
            <wp:docPr id="220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86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680CD5" w:rsidRDefault="00E57D04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оябрь</w:t>
      </w:r>
      <w:r w:rsidR="00720AA9">
        <w:rPr>
          <w:rFonts w:ascii="Times New Roman" w:hAnsi="Times New Roman" w:cs="Times New Roman"/>
          <w:sz w:val="24"/>
          <w:szCs w:val="24"/>
        </w:rPr>
        <w:t>-Июнь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Default="00E57D04" w:rsidP="00321C9E">
      <w:pPr>
        <w:pStyle w:val="a7"/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E57D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CB83CD8" wp14:editId="73CF433B">
            <wp:extent cx="5940425" cy="914147"/>
            <wp:effectExtent l="0" t="0" r="3175" b="635"/>
            <wp:docPr id="221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14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A2C" w:rsidRPr="00790A2C" w:rsidRDefault="00E57D04" w:rsidP="00321C9E">
      <w:pPr>
        <w:pStyle w:val="a7"/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Ноябрь</w:t>
      </w:r>
      <w:r w:rsidR="00790A2C">
        <w:rPr>
          <w:rFonts w:ascii="Times New Roman" w:hAnsi="Times New Roman" w:cs="Times New Roman"/>
          <w:noProof/>
          <w:sz w:val="24"/>
          <w:szCs w:val="24"/>
          <w:lang w:eastAsia="ru-RU"/>
        </w:rPr>
        <w:t>-Июль</w:t>
      </w:r>
      <w:r w:rsidR="00790A2C" w:rsidRPr="00790A2C">
        <w:rPr>
          <w:rFonts w:ascii="Times New Roman" w:hAnsi="Times New Roman" w:cs="Times New Roman"/>
          <w:noProof/>
          <w:sz w:val="24"/>
          <w:szCs w:val="24"/>
          <w:lang w:eastAsia="ru-RU"/>
        </w:rPr>
        <w:t>:</w:t>
      </w:r>
    </w:p>
    <w:p w:rsidR="00790A2C" w:rsidRPr="00680CD5" w:rsidRDefault="00E57D04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57D0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719C34D" wp14:editId="0F411DF9">
            <wp:extent cx="5940425" cy="909242"/>
            <wp:effectExtent l="0" t="0" r="3175" b="5715"/>
            <wp:docPr id="222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09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Default="00E57D04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оябрь</w:t>
      </w:r>
      <w:r w:rsidR="00720AA9">
        <w:rPr>
          <w:rFonts w:ascii="Times New Roman" w:hAnsi="Times New Roman" w:cs="Times New Roman"/>
          <w:sz w:val="24"/>
          <w:szCs w:val="24"/>
        </w:rPr>
        <w:t>-Август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680CD5" w:rsidRPr="00680CD5" w:rsidRDefault="00E57D04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57D0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4F1D9712" wp14:editId="12B0E559">
            <wp:extent cx="5940425" cy="910469"/>
            <wp:effectExtent l="0" t="0" r="3175" b="4445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10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680CD5" w:rsidRDefault="00E57D04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оябрь</w:t>
      </w:r>
      <w:r w:rsidR="00720AA9">
        <w:rPr>
          <w:rFonts w:ascii="Times New Roman" w:hAnsi="Times New Roman" w:cs="Times New Roman"/>
          <w:sz w:val="24"/>
          <w:szCs w:val="24"/>
        </w:rPr>
        <w:t>-Сентябрь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680CD5" w:rsidRDefault="00E57D04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57D0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41A8E4FB" wp14:editId="1631B2E9">
            <wp:extent cx="5940425" cy="901272"/>
            <wp:effectExtent l="0" t="0" r="3175" b="0"/>
            <wp:docPr id="28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01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680CD5" w:rsidRDefault="00E57D04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оябрь</w:t>
      </w:r>
      <w:r w:rsidR="00720AA9">
        <w:rPr>
          <w:rFonts w:ascii="Times New Roman" w:hAnsi="Times New Roman" w:cs="Times New Roman"/>
          <w:sz w:val="24"/>
          <w:szCs w:val="24"/>
        </w:rPr>
        <w:t>-Октябрь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680CD5" w:rsidRDefault="00E57D04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57D0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782BE7AB" wp14:editId="6CB43487">
            <wp:extent cx="5940425" cy="949708"/>
            <wp:effectExtent l="0" t="0" r="3175" b="3175"/>
            <wp:docPr id="28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49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7A6AA0" w:rsidRDefault="00E57D04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оябрь</w:t>
      </w:r>
      <w:r w:rsidR="00720AA9">
        <w:rPr>
          <w:rFonts w:ascii="Times New Roman" w:hAnsi="Times New Roman" w:cs="Times New Roman"/>
          <w:sz w:val="24"/>
          <w:szCs w:val="24"/>
        </w:rPr>
        <w:t>-Декабрь</w:t>
      </w:r>
      <w:r w:rsidR="00720AA9" w:rsidRPr="007A6AA0">
        <w:rPr>
          <w:rFonts w:ascii="Times New Roman" w:hAnsi="Times New Roman" w:cs="Times New Roman"/>
          <w:sz w:val="24"/>
          <w:szCs w:val="24"/>
        </w:rPr>
        <w:t>:</w:t>
      </w:r>
    </w:p>
    <w:p w:rsidR="00FB6BF0" w:rsidRPr="007A6AA0" w:rsidRDefault="00E57D04" w:rsidP="009C323C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57D0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4E31CAAE" wp14:editId="00A2CE5D">
            <wp:extent cx="5940425" cy="889010"/>
            <wp:effectExtent l="0" t="0" r="3175" b="6350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89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6BF0" w:rsidRDefault="00FB6BF0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вод:</w:t>
      </w:r>
    </w:p>
    <w:p w:rsidR="00FB6BF0" w:rsidRPr="00FB6BF0" w:rsidRDefault="00E57D04" w:rsidP="00FB6BF0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Январь и декабрь</w:t>
      </w:r>
      <w:r w:rsidR="00A9118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относительно </w:t>
      </w:r>
      <w:proofErr w:type="gramStart"/>
      <w:r w:rsidR="00A91189">
        <w:rPr>
          <w:rFonts w:ascii="Times New Roman" w:hAnsi="Times New Roman" w:cs="Times New Roman"/>
          <w:sz w:val="24"/>
          <w:szCs w:val="24"/>
        </w:rPr>
        <w:t>близки</w:t>
      </w:r>
      <w:proofErr w:type="gramEnd"/>
      <w:r w:rsidR="009C323C">
        <w:rPr>
          <w:rFonts w:ascii="Times New Roman" w:hAnsi="Times New Roman" w:cs="Times New Roman"/>
          <w:sz w:val="24"/>
          <w:szCs w:val="24"/>
        </w:rPr>
        <w:t xml:space="preserve"> к </w:t>
      </w:r>
      <w:r w:rsidR="009C323C" w:rsidRPr="009449D2">
        <w:rPr>
          <w:rFonts w:ascii="Times New Roman" w:hAnsi="Times New Roman" w:cs="Times New Roman"/>
          <w:sz w:val="24"/>
          <w:szCs w:val="24"/>
        </w:rPr>
        <w:t>результатам измерений</w:t>
      </w:r>
      <w:r w:rsidR="009C323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оября</w:t>
      </w:r>
      <w:r w:rsidR="00FB6BF0">
        <w:rPr>
          <w:rFonts w:ascii="Times New Roman" w:hAnsi="Times New Roman" w:cs="Times New Roman"/>
          <w:sz w:val="24"/>
          <w:szCs w:val="24"/>
        </w:rPr>
        <w:t>.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5: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Для варианта выборки с измерениями мощности ветроэнергетической установки (ВЭУ) или с мощностью солнечной панели, используя критерии однородности законов, однородности средних и однородности дисперсий (через раздел в ISW «Проверка на тренд критериями однородности»), проверьте гипотезу об отсутствии тренда в Вашем ряду измерений. Для этого, разбивая выборку на последовательные части, можно использовать соответствующие критерии. Проверьте подозрительные части выборки на однородность законов (критериями однородности Смирнова, </w:t>
      </w:r>
      <w:proofErr w:type="spellStart"/>
      <w:r>
        <w:rPr>
          <w:rFonts w:ascii="Times New Roman" w:hAnsi="Times New Roman" w:cs="Times New Roman"/>
          <w:sz w:val="24"/>
          <w:szCs w:val="24"/>
        </w:rPr>
        <w:t>Лемана</w:t>
      </w:r>
      <w:proofErr w:type="spellEnd"/>
      <w:r>
        <w:rPr>
          <w:rFonts w:ascii="Times New Roman" w:hAnsi="Times New Roman" w:cs="Times New Roman"/>
          <w:sz w:val="24"/>
          <w:szCs w:val="24"/>
        </w:rPr>
        <w:t>–</w:t>
      </w:r>
      <w:proofErr w:type="spellStart"/>
      <w:r>
        <w:rPr>
          <w:rFonts w:ascii="Times New Roman" w:hAnsi="Times New Roman" w:cs="Times New Roman"/>
          <w:sz w:val="24"/>
          <w:szCs w:val="24"/>
        </w:rPr>
        <w:t>Розенблатт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Андерсона–Дарлинга–Петита), на однородность средних (критерием сравнения 2-х выборок при неизвестных и неравных дисперсиях, H-критерием </w:t>
      </w:r>
      <w:proofErr w:type="spellStart"/>
      <w:r>
        <w:rPr>
          <w:rFonts w:ascii="Times New Roman" w:hAnsi="Times New Roman" w:cs="Times New Roman"/>
          <w:sz w:val="24"/>
          <w:szCs w:val="24"/>
        </w:rPr>
        <w:t>Краскела-Уаллис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и на однородность дисперсий (критерием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ртлетта</w:t>
      </w:r>
      <w:proofErr w:type="spellEnd"/>
      <w:r>
        <w:rPr>
          <w:rFonts w:ascii="Times New Roman" w:hAnsi="Times New Roman" w:cs="Times New Roman"/>
          <w:sz w:val="24"/>
          <w:szCs w:val="24"/>
        </w:rPr>
        <w:t>, считая, что предположения о нормальности выполняются, и нормированным критерием Муда).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разите результаты в отчёте.</w:t>
      </w:r>
    </w:p>
    <w:p w:rsidR="007D5D26" w:rsidRDefault="007D5D26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0CD8" w:rsidRDefault="00120C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 (временной ряд):</w:t>
      </w:r>
    </w:p>
    <w:p w:rsidR="004E26A4" w:rsidRPr="004E26A4" w:rsidRDefault="00E57D04" w:rsidP="00801BD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57D04">
        <w:rPr>
          <w:rFonts w:ascii="Times New Roman" w:hAnsi="Times New Roman" w:cs="Times New Roman"/>
          <w:b/>
          <w:sz w:val="24"/>
          <w:szCs w:val="24"/>
        </w:rPr>
        <w:drawing>
          <wp:inline distT="0" distB="0" distL="0" distR="0" wp14:anchorId="02E7CB77" wp14:editId="3B800AFE">
            <wp:extent cx="4305300" cy="3058900"/>
            <wp:effectExtent l="0" t="0" r="0" b="8255"/>
            <wp:docPr id="291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304455" cy="3058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0CD8" w:rsidRDefault="00120C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0CD8" w:rsidRDefault="00120C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зобьем выборку на </w:t>
      </w:r>
      <w:r w:rsidR="00E57D04">
        <w:rPr>
          <w:rFonts w:ascii="Times New Roman" w:hAnsi="Times New Roman" w:cs="Times New Roman"/>
          <w:sz w:val="24"/>
          <w:szCs w:val="24"/>
        </w:rPr>
        <w:t>9</w:t>
      </w:r>
      <w:r w:rsidR="009C323C">
        <w:rPr>
          <w:rFonts w:ascii="Times New Roman" w:hAnsi="Times New Roman" w:cs="Times New Roman"/>
          <w:sz w:val="24"/>
          <w:szCs w:val="24"/>
        </w:rPr>
        <w:t xml:space="preserve"> выборок</w:t>
      </w:r>
      <w:r>
        <w:rPr>
          <w:rFonts w:ascii="Times New Roman" w:hAnsi="Times New Roman" w:cs="Times New Roman"/>
          <w:sz w:val="24"/>
          <w:szCs w:val="24"/>
        </w:rPr>
        <w:t xml:space="preserve"> и проверим тренд критериями однородности.</w:t>
      </w:r>
      <w:r w:rsidR="0065716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7162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Однородность законов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и 2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363723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6F155E9A" wp14:editId="47BFDCC4">
            <wp:extent cx="5940425" cy="903724"/>
            <wp:effectExtent l="0" t="0" r="3175" b="0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03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и 3:</w:t>
      </w:r>
    </w:p>
    <w:p w:rsidR="00FA3621" w:rsidRPr="00FA3621" w:rsidRDefault="00363723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1FFD5C6" wp14:editId="3E033585">
            <wp:extent cx="5940425" cy="904951"/>
            <wp:effectExtent l="0" t="0" r="3175" b="9525"/>
            <wp:docPr id="293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04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3 и 4:</w:t>
      </w:r>
    </w:p>
    <w:p w:rsidR="00FA3621" w:rsidRPr="00FA3621" w:rsidRDefault="00363723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55752896" wp14:editId="7421B8BC">
            <wp:extent cx="5940425" cy="910469"/>
            <wp:effectExtent l="0" t="0" r="3175" b="4445"/>
            <wp:docPr id="294" name="Рисунок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10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4 и 5:</w:t>
      </w:r>
    </w:p>
    <w:p w:rsidR="00FA3621" w:rsidRPr="00FA3621" w:rsidRDefault="00363723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F3A8198" wp14:editId="1360F910">
            <wp:extent cx="5940425" cy="915987"/>
            <wp:effectExtent l="0" t="0" r="3175" b="0"/>
            <wp:docPr id="295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15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 и 6:</w:t>
      </w:r>
    </w:p>
    <w:p w:rsidR="00FA3621" w:rsidRPr="00FA3621" w:rsidRDefault="00363723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4F80E33" wp14:editId="258B55F8">
            <wp:extent cx="5940425" cy="886557"/>
            <wp:effectExtent l="0" t="0" r="3175" b="8890"/>
            <wp:docPr id="296" name="Рисунок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86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6 и 7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363723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32BD0487" wp14:editId="4DD87550">
            <wp:extent cx="5940425" cy="883492"/>
            <wp:effectExtent l="0" t="0" r="3175" b="0"/>
            <wp:docPr id="297" name="Рисунок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83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7 </w:t>
      </w:r>
      <w:r>
        <w:rPr>
          <w:rFonts w:ascii="Times New Roman" w:hAnsi="Times New Roman" w:cs="Times New Roman"/>
          <w:sz w:val="24"/>
          <w:szCs w:val="24"/>
        </w:rPr>
        <w:t>и 8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E57D04" w:rsidRDefault="00363723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529CE8A9" wp14:editId="285AFFC0">
            <wp:extent cx="5940425" cy="923957"/>
            <wp:effectExtent l="0" t="0" r="3175" b="9525"/>
            <wp:docPr id="298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23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7D04" w:rsidRPr="00363723" w:rsidRDefault="00363723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и 9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363723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7C5FFA05" wp14:editId="6CC57B83">
            <wp:extent cx="5940425" cy="900046"/>
            <wp:effectExtent l="0" t="0" r="3175" b="0"/>
            <wp:docPr id="299" name="Рисунок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00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днородность </w:t>
      </w:r>
      <w:proofErr w:type="gramStart"/>
      <w:r>
        <w:rPr>
          <w:rFonts w:ascii="Times New Roman" w:hAnsi="Times New Roman" w:cs="Times New Roman"/>
          <w:sz w:val="24"/>
          <w:szCs w:val="24"/>
        </w:rPr>
        <w:t>средних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и 2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363723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3471E4D8" wp14:editId="467750EA">
            <wp:extent cx="5940425" cy="705690"/>
            <wp:effectExtent l="0" t="0" r="3175" b="0"/>
            <wp:docPr id="300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0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и 3:</w:t>
      </w:r>
    </w:p>
    <w:p w:rsidR="00176CB2" w:rsidRPr="00176CB2" w:rsidRDefault="00363723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02171996" wp14:editId="5D3D49AD">
            <wp:extent cx="5940425" cy="716113"/>
            <wp:effectExtent l="0" t="0" r="3175" b="8255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16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 и 4:</w:t>
      </w:r>
    </w:p>
    <w:p w:rsidR="004E26A4" w:rsidRDefault="00363723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562AFA9" wp14:editId="5EDD30B4">
            <wp:extent cx="5940425" cy="711208"/>
            <wp:effectExtent l="0" t="0" r="3175" b="0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11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4 и 5:</w:t>
      </w:r>
    </w:p>
    <w:p w:rsidR="00176CB2" w:rsidRPr="00176CB2" w:rsidRDefault="00363723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390212BD" wp14:editId="128AC83D">
            <wp:extent cx="5940425" cy="676874"/>
            <wp:effectExtent l="0" t="0" r="3175" b="9525"/>
            <wp:docPr id="303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6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 и 6:</w:t>
      </w:r>
    </w:p>
    <w:p w:rsidR="00176CB2" w:rsidRPr="00176CB2" w:rsidRDefault="00363723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F092214" wp14:editId="4EBB4BB9">
            <wp:extent cx="5940425" cy="681165"/>
            <wp:effectExtent l="0" t="0" r="3175" b="5080"/>
            <wp:docPr id="304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81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6 и 7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363723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B92F21A" wp14:editId="6A2375D6">
            <wp:extent cx="5940425" cy="684231"/>
            <wp:effectExtent l="0" t="0" r="3175" b="1905"/>
            <wp:docPr id="305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84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7 </w:t>
      </w:r>
      <w:r>
        <w:rPr>
          <w:rFonts w:ascii="Times New Roman" w:hAnsi="Times New Roman" w:cs="Times New Roman"/>
          <w:sz w:val="24"/>
          <w:szCs w:val="24"/>
        </w:rPr>
        <w:t>и 8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4E26A4" w:rsidRDefault="00363723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328021BD" wp14:editId="1FAA56D7">
            <wp:extent cx="5940425" cy="663385"/>
            <wp:effectExtent l="0" t="0" r="3175" b="3810"/>
            <wp:docPr id="306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63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3723" w:rsidRPr="00363723" w:rsidRDefault="00363723" w:rsidP="0036372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и 9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363723" w:rsidRDefault="00363723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716BEEB7" wp14:editId="15E5744C">
            <wp:extent cx="5940425" cy="688523"/>
            <wp:effectExtent l="0" t="0" r="3175" b="0"/>
            <wp:docPr id="307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88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3723" w:rsidRPr="00363723" w:rsidRDefault="00363723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Однородность дисперсий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и 2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363723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309A40F9" wp14:editId="04D0B126">
            <wp:extent cx="5940425" cy="709982"/>
            <wp:effectExtent l="0" t="0" r="3175" b="0"/>
            <wp:docPr id="308" name="Рисунок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09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и 3:</w:t>
      </w:r>
    </w:p>
    <w:p w:rsidR="00176CB2" w:rsidRPr="00176CB2" w:rsidRDefault="00363723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0EF2B6F4" wp14:editId="1AD90CAC">
            <wp:extent cx="5940425" cy="701398"/>
            <wp:effectExtent l="0" t="0" r="3175" b="3810"/>
            <wp:docPr id="309" name="Рисунок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01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3 и 4:</w:t>
      </w:r>
    </w:p>
    <w:p w:rsidR="00176CB2" w:rsidRPr="00176CB2" w:rsidRDefault="00363723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73C55BFC" wp14:editId="5EDF5035">
            <wp:extent cx="5940425" cy="670129"/>
            <wp:effectExtent l="0" t="0" r="3175" b="0"/>
            <wp:docPr id="310" name="Рисунок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0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4 и 5:</w:t>
      </w:r>
    </w:p>
    <w:p w:rsidR="00176CB2" w:rsidRPr="00176CB2" w:rsidRDefault="00363723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57AE1979" wp14:editId="63C189D6">
            <wp:extent cx="5940425" cy="679939"/>
            <wp:effectExtent l="0" t="0" r="3175" b="6350"/>
            <wp:docPr id="311" name="Рисунок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9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 и 6:</w:t>
      </w:r>
    </w:p>
    <w:p w:rsidR="00176CB2" w:rsidRPr="00176CB2" w:rsidRDefault="00363723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1A841DE8" wp14:editId="131ED95F">
            <wp:extent cx="5940425" cy="666451"/>
            <wp:effectExtent l="0" t="0" r="3175" b="635"/>
            <wp:docPr id="312" name="Рисунок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66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6 и 7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363723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7A2D0098" wp14:editId="3303B7EA">
            <wp:extent cx="5940425" cy="703237"/>
            <wp:effectExtent l="0" t="0" r="3175" b="1905"/>
            <wp:docPr id="313" name="Рисунок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03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7 </w:t>
      </w:r>
      <w:r>
        <w:rPr>
          <w:rFonts w:ascii="Times New Roman" w:hAnsi="Times New Roman" w:cs="Times New Roman"/>
          <w:sz w:val="24"/>
          <w:szCs w:val="24"/>
        </w:rPr>
        <w:t>и 8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A2084D" w:rsidRDefault="00363723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01E74B6" wp14:editId="3975F90B">
            <wp:extent cx="5940425" cy="658480"/>
            <wp:effectExtent l="0" t="0" r="3175" b="8890"/>
            <wp:docPr id="314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58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3723" w:rsidRPr="00363723" w:rsidRDefault="00363723" w:rsidP="0036372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и 9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363723" w:rsidRPr="00363723" w:rsidRDefault="00363723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372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7B6A4AB" wp14:editId="16D6694A">
            <wp:extent cx="5940425" cy="695880"/>
            <wp:effectExtent l="0" t="0" r="3175" b="9525"/>
            <wp:docPr id="315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95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6: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В этих же целях для выборки, рассмотренной в п.5, проверьте гипотезу об отсутствии тренда, используя 3-4 критерия из включенных в раздел в ISW «Проверка на отсутствие тренда» (</w:t>
      </w:r>
      <w:proofErr w:type="spellStart"/>
      <w:r>
        <w:rPr>
          <w:rFonts w:ascii="Times New Roman" w:hAnsi="Times New Roman" w:cs="Times New Roman"/>
          <w:sz w:val="24"/>
          <w:szCs w:val="24"/>
        </w:rPr>
        <w:t>Дюфф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Роя, </w:t>
      </w:r>
      <w:proofErr w:type="spellStart"/>
      <w:r>
        <w:rPr>
          <w:rFonts w:ascii="Times New Roman" w:hAnsi="Times New Roman" w:cs="Times New Roman"/>
          <w:sz w:val="24"/>
          <w:szCs w:val="24"/>
        </w:rPr>
        <w:t>Фостер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Стюарта, инверсий, </w:t>
      </w:r>
      <w:proofErr w:type="spellStart"/>
      <w:r>
        <w:rPr>
          <w:rFonts w:ascii="Times New Roman" w:hAnsi="Times New Roman" w:cs="Times New Roman"/>
          <w:sz w:val="24"/>
          <w:szCs w:val="24"/>
        </w:rPr>
        <w:t>Вальда</w:t>
      </w:r>
      <w:proofErr w:type="spellEnd"/>
      <w:r>
        <w:rPr>
          <w:rFonts w:ascii="Times New Roman" w:hAnsi="Times New Roman" w:cs="Times New Roman"/>
          <w:sz w:val="24"/>
          <w:szCs w:val="24"/>
        </w:rPr>
        <w:t>-Вольфовица).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разите результаты в отчёте.</w:t>
      </w:r>
    </w:p>
    <w:p w:rsidR="00A2084D" w:rsidRDefault="00363723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3723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7916A8C" wp14:editId="5153CFBB">
            <wp:extent cx="5940425" cy="1166749"/>
            <wp:effectExtent l="0" t="0" r="3175" b="0"/>
            <wp:docPr id="316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66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7:</w:t>
      </w:r>
    </w:p>
    <w:p w:rsidR="00B66414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Сгенерируйте задачу дискретного линейного программирования небольшой размерности (с числом переменных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40" w:dyaOrig="290">
          <v:shape id="_x0000_i1033" type="#_x0000_t75" style="width:27pt;height:14.4pt" o:ole="">
            <v:imagedata r:id="rId117" o:title=""/>
          </v:shape>
          <o:OLEObject Type="Embed" ProgID="Equation.DSMT4" ShapeID="_x0000_i1033" DrawAspect="Content" ObjectID="_1796420633" r:id="rId118"/>
        </w:object>
      </w:r>
      <w:r>
        <w:rPr>
          <w:rFonts w:ascii="Times New Roman" w:hAnsi="Times New Roman" w:cs="Times New Roman"/>
          <w:sz w:val="24"/>
          <w:szCs w:val="24"/>
        </w:rPr>
        <w:t xml:space="preserve"> и числом линейных ограничений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00" w:dyaOrig="290">
          <v:shape id="_x0000_i1034" type="#_x0000_t75" style="width:30pt;height:14.4pt" o:ole="">
            <v:imagedata r:id="rId119" o:title=""/>
          </v:shape>
          <o:OLEObject Type="Embed" ProgID="Equation.DSMT4" ShapeID="_x0000_i1034" DrawAspect="Content" ObjectID="_1796420634" r:id="rId120"/>
        </w:object>
      </w:r>
      <w:r>
        <w:rPr>
          <w:rFonts w:ascii="Times New Roman" w:hAnsi="Times New Roman" w:cs="Times New Roman"/>
          <w:sz w:val="24"/>
          <w:szCs w:val="24"/>
        </w:rPr>
        <w:t xml:space="preserve">), имеющую в отсутствие требован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целочисленност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оптимальное </w:t>
      </w:r>
      <w:r>
        <w:rPr>
          <w:rFonts w:ascii="Times New Roman" w:hAnsi="Times New Roman" w:cs="Times New Roman"/>
          <w:sz w:val="24"/>
          <w:szCs w:val="24"/>
          <w:u w:val="single"/>
        </w:rPr>
        <w:t>нецелочисленное</w:t>
      </w:r>
      <w:r>
        <w:rPr>
          <w:rFonts w:ascii="Times New Roman" w:hAnsi="Times New Roman" w:cs="Times New Roman"/>
          <w:sz w:val="24"/>
          <w:szCs w:val="24"/>
        </w:rPr>
        <w:t xml:space="preserve"> решение. Приведите подробное решение полностью целочисленной задачи указанным в варианте а</w:t>
      </w:r>
      <w:r w:rsidR="00465429">
        <w:rPr>
          <w:rFonts w:ascii="Times New Roman" w:hAnsi="Times New Roman" w:cs="Times New Roman"/>
          <w:sz w:val="24"/>
          <w:szCs w:val="24"/>
        </w:rPr>
        <w:t>лгоритмом Гомори.</w:t>
      </w:r>
    </w:p>
    <w:p w:rsidR="00745A66" w:rsidRDefault="00745A66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66414" w:rsidRDefault="00B02635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еобходимо решить задачу </w:t>
      </w:r>
      <w:r w:rsidR="00363723">
        <w:rPr>
          <w:rFonts w:ascii="Times New Roman" w:hAnsi="Times New Roman" w:cs="Times New Roman"/>
          <w:sz w:val="24"/>
          <w:szCs w:val="24"/>
        </w:rPr>
        <w:t>вторым</w:t>
      </w:r>
      <w:r w:rsidR="003D29B6">
        <w:rPr>
          <w:rFonts w:ascii="Times New Roman" w:hAnsi="Times New Roman" w:cs="Times New Roman"/>
          <w:sz w:val="24"/>
          <w:szCs w:val="24"/>
        </w:rPr>
        <w:t xml:space="preserve"> алгоритмом Гомори.</w:t>
      </w:r>
    </w:p>
    <w:p w:rsidR="005D0C37" w:rsidRDefault="00B1356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задачу:</w:t>
      </w:r>
    </w:p>
    <w:p w:rsidR="00B02635" w:rsidRPr="00B13568" w:rsidRDefault="005334BC" w:rsidP="00B02635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→max</m:t>
          </m:r>
        </m:oMath>
      </m:oMathPara>
    </w:p>
    <w:p w:rsidR="00B02635" w:rsidRDefault="00B02635" w:rsidP="00B02635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при ограничениях:</w:t>
      </w:r>
    </w:p>
    <w:p w:rsidR="002D6555" w:rsidRDefault="005334BC" w:rsidP="00B02635">
      <w:pPr>
        <w:keepNext/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≤6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≤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8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+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4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≤5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≥0</m:t>
                        </m:r>
                      </m:e>
                    </m:mr>
                  </m:m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целые</m:t>
                  </m:r>
                </m:e>
              </m:mr>
            </m:m>
          </m:e>
        </m:d>
      </m:oMath>
      <w:r w:rsidR="00B02635" w:rsidRPr="00B02635">
        <w:rPr>
          <w:rFonts w:ascii="Times New Roman" w:eastAsiaTheme="minorEastAsia" w:hAnsi="Times New Roman" w:cs="Times New Roman"/>
          <w:position w:val="-4"/>
          <w:sz w:val="24"/>
          <w:szCs w:val="24"/>
          <w:lang w:val="en-US"/>
        </w:rPr>
        <w:object w:dxaOrig="180" w:dyaOrig="279">
          <v:shape id="_x0000_i1035" type="#_x0000_t75" style="width:9pt;height:13.8pt" o:ole="">
            <v:imagedata r:id="rId121" o:title=""/>
          </v:shape>
          <o:OLEObject Type="Embed" ProgID="Equation.DSMT4" ShapeID="_x0000_i1035" DrawAspect="Content" ObjectID="_1796420635" r:id="rId122"/>
        </w:object>
      </w:r>
    </w:p>
    <w:p w:rsidR="00380D5B" w:rsidRPr="00380D5B" w:rsidRDefault="00380D5B" w:rsidP="00B02635">
      <w:pPr>
        <w:keepNext/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2D6555" w:rsidRDefault="00380D5B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380D5B">
        <w:rPr>
          <w:rFonts w:ascii="Times New Roman" w:eastAsiaTheme="minorEastAsia" w:hAnsi="Times New Roman" w:cs="Times New Roman"/>
          <w:sz w:val="24"/>
          <w:szCs w:val="24"/>
          <w:lang w:val="en-US"/>
        </w:rPr>
        <w:drawing>
          <wp:inline distT="0" distB="0" distL="0" distR="0" wp14:anchorId="2E4374EB" wp14:editId="47A5C191">
            <wp:extent cx="2574950" cy="1097280"/>
            <wp:effectExtent l="0" t="0" r="0" b="7620"/>
            <wp:docPr id="317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575309" cy="1097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2635" w:rsidRDefault="00B0263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380D5B" w:rsidRDefault="00380D5B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380D5B">
        <w:rPr>
          <w:rFonts w:ascii="Times New Roman" w:eastAsiaTheme="minorEastAsia" w:hAnsi="Times New Roman" w:cs="Times New Roman"/>
          <w:sz w:val="24"/>
          <w:szCs w:val="24"/>
        </w:rPr>
        <w:drawing>
          <wp:inline distT="0" distB="0" distL="0" distR="0" wp14:anchorId="3A779EC1" wp14:editId="4324E43B">
            <wp:extent cx="2575560" cy="1241351"/>
            <wp:effectExtent l="0" t="0" r="0" b="0"/>
            <wp:docPr id="318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574942" cy="1241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0D5B" w:rsidRDefault="00380D5B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380D5B" w:rsidRPr="00380D5B" w:rsidRDefault="00380D5B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380D5B">
        <w:rPr>
          <w:rFonts w:ascii="Times New Roman" w:eastAsiaTheme="minorEastAsia" w:hAnsi="Times New Roman" w:cs="Times New Roman"/>
          <w:sz w:val="24"/>
          <w:szCs w:val="24"/>
        </w:rPr>
        <w:drawing>
          <wp:inline distT="0" distB="0" distL="0" distR="0" wp14:anchorId="50734528" wp14:editId="7130E95E">
            <wp:extent cx="2576322" cy="1120140"/>
            <wp:effectExtent l="0" t="0" r="0" b="3810"/>
            <wp:docPr id="319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2577656" cy="1120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7567" w:rsidRDefault="00380D5B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380D5B">
        <w:rPr>
          <w:rFonts w:ascii="Times New Roman" w:eastAsiaTheme="minorEastAsia" w:hAnsi="Times New Roman" w:cs="Times New Roman"/>
          <w:sz w:val="24"/>
          <w:szCs w:val="24"/>
        </w:rPr>
        <w:drawing>
          <wp:inline distT="0" distB="0" distL="0" distR="0" wp14:anchorId="3EDE2FD8" wp14:editId="281B5A71">
            <wp:extent cx="937492" cy="457200"/>
            <wp:effectExtent l="0" t="0" r="0" b="0"/>
            <wp:docPr id="320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936699" cy="456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0D5B" w:rsidRDefault="00380D5B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8: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Сгенерируйте произвольную матричную игру (с числом стратегий 1-го игрока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00" w:dyaOrig="290">
          <v:shape id="_x0000_i1036" type="#_x0000_t75" style="width:30pt;height:14.4pt" o:ole="">
            <v:imagedata r:id="rId127" o:title=""/>
          </v:shape>
          <o:OLEObject Type="Embed" ProgID="Equation.DSMT4" ShapeID="_x0000_i1036" DrawAspect="Content" ObjectID="_1796420636" r:id="rId128"/>
        </w:object>
      </w:r>
      <w:r>
        <w:rPr>
          <w:rFonts w:ascii="Times New Roman" w:hAnsi="Times New Roman" w:cs="Times New Roman"/>
          <w:sz w:val="24"/>
          <w:szCs w:val="24"/>
        </w:rPr>
        <w:t xml:space="preserve">  и числом стратегий 2-го игрока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40" w:dyaOrig="290">
          <v:shape id="_x0000_i1037" type="#_x0000_t75" style="width:27pt;height:14.4pt" o:ole="">
            <v:imagedata r:id="rId129" o:title=""/>
          </v:shape>
          <o:OLEObject Type="Embed" ProgID="Equation.DSMT4" ShapeID="_x0000_i1037" DrawAspect="Content" ObjectID="_1796420637" r:id="rId130"/>
        </w:object>
      </w:r>
      <w:r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9449D2" w:rsidRDefault="009449D2" w:rsidP="00801BD7">
      <w:pPr>
        <w:pStyle w:val="a7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пишите игру в виде задач линейного программирования с позиций 1-го и 2-го игроков. </w:t>
      </w:r>
    </w:p>
    <w:p w:rsidR="009449D2" w:rsidRDefault="009449D2" w:rsidP="00801BD7">
      <w:pPr>
        <w:pStyle w:val="a7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рьте, имеет ли Ваша игра решение в чистых стратегиях?</w:t>
      </w:r>
    </w:p>
    <w:p w:rsidR="009449D2" w:rsidRDefault="009449D2" w:rsidP="00801BD7">
      <w:pPr>
        <w:pStyle w:val="a7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возможности, сократите игру, удалив </w:t>
      </w:r>
      <w:proofErr w:type="spellStart"/>
      <w:r>
        <w:rPr>
          <w:rFonts w:ascii="Times New Roman" w:hAnsi="Times New Roman" w:cs="Times New Roman"/>
          <w:sz w:val="24"/>
          <w:szCs w:val="24"/>
        </w:rPr>
        <w:t>доминируем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троки и столбцы.</w:t>
      </w:r>
    </w:p>
    <w:p w:rsidR="009449D2" w:rsidRP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0EEA" w:rsidRDefault="00530EEA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опустим, матричная игра будет выглядеть следующим образом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68"/>
        <w:gridCol w:w="1134"/>
        <w:gridCol w:w="1275"/>
        <w:gridCol w:w="1276"/>
        <w:gridCol w:w="1418"/>
        <w:gridCol w:w="1275"/>
      </w:tblGrid>
      <w:tr w:rsidR="004A1F1A" w:rsidTr="004A1F1A">
        <w:tc>
          <w:tcPr>
            <w:tcW w:w="1668" w:type="dxa"/>
          </w:tcPr>
          <w:p w:rsidR="004A1F1A" w:rsidRDefault="004A1F1A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Игроки</w:t>
            </w:r>
          </w:p>
        </w:tc>
        <w:tc>
          <w:tcPr>
            <w:tcW w:w="1134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1</w:t>
            </w:r>
          </w:p>
        </w:tc>
        <w:tc>
          <w:tcPr>
            <w:tcW w:w="1275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2</w:t>
            </w:r>
          </w:p>
        </w:tc>
        <w:tc>
          <w:tcPr>
            <w:tcW w:w="1276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3</w:t>
            </w:r>
          </w:p>
        </w:tc>
        <w:tc>
          <w:tcPr>
            <w:tcW w:w="141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4</w:t>
            </w:r>
          </w:p>
        </w:tc>
        <w:tc>
          <w:tcPr>
            <w:tcW w:w="1275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5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1</w:t>
            </w:r>
          </w:p>
        </w:tc>
        <w:tc>
          <w:tcPr>
            <w:tcW w:w="1134" w:type="dxa"/>
          </w:tcPr>
          <w:p w:rsidR="004A1F1A" w:rsidRPr="00A8168D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4</w:t>
            </w:r>
          </w:p>
        </w:tc>
        <w:tc>
          <w:tcPr>
            <w:tcW w:w="1275" w:type="dxa"/>
          </w:tcPr>
          <w:p w:rsidR="004A1F1A" w:rsidRPr="00A8168D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3</w:t>
            </w:r>
          </w:p>
        </w:tc>
        <w:tc>
          <w:tcPr>
            <w:tcW w:w="1276" w:type="dxa"/>
          </w:tcPr>
          <w:p w:rsidR="004A1F1A" w:rsidRPr="00A8168D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418" w:type="dxa"/>
          </w:tcPr>
          <w:p w:rsidR="004A1F1A" w:rsidRPr="00530EEA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6</w:t>
            </w:r>
          </w:p>
        </w:tc>
        <w:tc>
          <w:tcPr>
            <w:tcW w:w="1275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2</w:t>
            </w:r>
          </w:p>
        </w:tc>
        <w:tc>
          <w:tcPr>
            <w:tcW w:w="1134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5</w:t>
            </w:r>
          </w:p>
        </w:tc>
        <w:tc>
          <w:tcPr>
            <w:tcW w:w="1275" w:type="dxa"/>
          </w:tcPr>
          <w:p w:rsidR="004A1F1A" w:rsidRPr="00530EEA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2</w:t>
            </w:r>
          </w:p>
        </w:tc>
        <w:tc>
          <w:tcPr>
            <w:tcW w:w="1276" w:type="dxa"/>
          </w:tcPr>
          <w:p w:rsidR="004A1F1A" w:rsidRPr="00530EEA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6</w:t>
            </w:r>
          </w:p>
        </w:tc>
        <w:tc>
          <w:tcPr>
            <w:tcW w:w="1418" w:type="dxa"/>
          </w:tcPr>
          <w:p w:rsidR="004A1F1A" w:rsidRPr="00530EEA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4</w:t>
            </w:r>
          </w:p>
        </w:tc>
        <w:tc>
          <w:tcPr>
            <w:tcW w:w="1275" w:type="dxa"/>
          </w:tcPr>
          <w:p w:rsidR="004A1F1A" w:rsidRPr="00530EEA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5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3</w:t>
            </w:r>
          </w:p>
        </w:tc>
        <w:tc>
          <w:tcPr>
            <w:tcW w:w="1134" w:type="dxa"/>
          </w:tcPr>
          <w:p w:rsidR="004A1F1A" w:rsidRPr="00380D5B" w:rsidRDefault="00380D5B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275" w:type="dxa"/>
          </w:tcPr>
          <w:p w:rsidR="004A1F1A" w:rsidRPr="00530EEA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3</w:t>
            </w:r>
          </w:p>
        </w:tc>
        <w:tc>
          <w:tcPr>
            <w:tcW w:w="1276" w:type="dxa"/>
          </w:tcPr>
          <w:p w:rsidR="004A1F1A" w:rsidRPr="00530EEA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2</w:t>
            </w:r>
          </w:p>
        </w:tc>
        <w:tc>
          <w:tcPr>
            <w:tcW w:w="1418" w:type="dxa"/>
          </w:tcPr>
          <w:p w:rsidR="004A1F1A" w:rsidRPr="00380D5B" w:rsidRDefault="00380D5B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275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5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4</w:t>
            </w:r>
          </w:p>
        </w:tc>
        <w:tc>
          <w:tcPr>
            <w:tcW w:w="1134" w:type="dxa"/>
          </w:tcPr>
          <w:p w:rsidR="004A1F1A" w:rsidRPr="00530EEA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6</w:t>
            </w:r>
          </w:p>
        </w:tc>
        <w:tc>
          <w:tcPr>
            <w:tcW w:w="1275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276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5</w:t>
            </w:r>
          </w:p>
        </w:tc>
        <w:tc>
          <w:tcPr>
            <w:tcW w:w="141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275" w:type="dxa"/>
          </w:tcPr>
          <w:p w:rsidR="004A1F1A" w:rsidRPr="00530EEA" w:rsidRDefault="00E87567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4</w:t>
            </w:r>
          </w:p>
        </w:tc>
      </w:tr>
    </w:tbl>
    <w:p w:rsidR="00530EEA" w:rsidRDefault="00530EEA" w:rsidP="00801BD7">
      <w:pPr>
        <w:rPr>
          <w:rFonts w:ascii="Times New Roman" w:hAnsi="Times New Roman" w:cs="Times New Roman"/>
          <w:sz w:val="24"/>
        </w:rPr>
      </w:pPr>
    </w:p>
    <w:p w:rsidR="002C575D" w:rsidRPr="002C575D" w:rsidRDefault="002C575D" w:rsidP="002C575D">
      <w:pPr>
        <w:rPr>
          <w:rFonts w:ascii="Times New Roman" w:hAnsi="Times New Roman" w:cs="Times New Roman"/>
          <w:sz w:val="24"/>
        </w:rPr>
      </w:pPr>
      <w:r w:rsidRPr="00BA1E0F">
        <w:rPr>
          <w:rFonts w:ascii="Times New Roman" w:hAnsi="Times New Roman" w:cs="Times New Roman"/>
          <w:sz w:val="24"/>
        </w:rPr>
        <w:t>В данной матрице нет элемента, который одновременно был бы минимальным в своей строке и максимальным в своем столбце, поэтому игра не имеет решения в чистых стратегиях.</w:t>
      </w:r>
    </w:p>
    <w:p w:rsidR="00465429" w:rsidRDefault="002C575D" w:rsidP="002C575D">
      <w:pPr>
        <w:rPr>
          <w:rFonts w:ascii="Times New Roman" w:hAnsi="Times New Roman" w:cs="Times New Roman"/>
          <w:sz w:val="24"/>
        </w:rPr>
      </w:pPr>
      <w:r w:rsidRPr="00BA1E0F">
        <w:rPr>
          <w:rFonts w:ascii="Times New Roman" w:hAnsi="Times New Roman" w:cs="Times New Roman"/>
          <w:sz w:val="24"/>
        </w:rPr>
        <w:t xml:space="preserve">В этой игре нет </w:t>
      </w:r>
      <w:proofErr w:type="spellStart"/>
      <w:r w:rsidRPr="00BA1E0F">
        <w:rPr>
          <w:rFonts w:ascii="Times New Roman" w:hAnsi="Times New Roman" w:cs="Times New Roman"/>
          <w:sz w:val="24"/>
        </w:rPr>
        <w:t>доминируемых</w:t>
      </w:r>
      <w:proofErr w:type="spellEnd"/>
      <w:r w:rsidRPr="00BA1E0F">
        <w:rPr>
          <w:rFonts w:ascii="Times New Roman" w:hAnsi="Times New Roman" w:cs="Times New Roman"/>
          <w:sz w:val="24"/>
        </w:rPr>
        <w:t xml:space="preserve"> строк или столбцов, поэтому сократить её нельзя.</w:t>
      </w:r>
    </w:p>
    <w:p w:rsidR="00465429" w:rsidRDefault="00465429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Запишем игру в виде задач линейного программирования.</w:t>
      </w:r>
    </w:p>
    <w:p w:rsidR="00465429" w:rsidRDefault="00465429" w:rsidP="00801BD7">
      <w:pPr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Для первого игрока:</w:t>
      </w:r>
    </w:p>
    <w:p w:rsidR="004A1F1A" w:rsidRPr="004A1F1A" w:rsidRDefault="004A1F1A" w:rsidP="004A1F1A">
      <w:pPr>
        <w:pStyle w:val="a7"/>
        <w:ind w:left="1080"/>
        <w:rPr>
          <w:rFonts w:ascii="Times New Roman" w:eastAsiaTheme="minorEastAsia" w:hAnsi="Times New Roman" w:cs="Times New Roman"/>
          <w:i/>
          <w:color w:val="000000"/>
          <w:sz w:val="28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v</m:t>
          </m:r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→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min</m:t>
          </m:r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</w:rPr>
            <w:br/>
          </m:r>
        </m:oMath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6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szCs w:val="28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6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6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</m:e>
              </m:eqAr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≥0</m:t>
          </m:r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;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4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=1</m:t>
          </m:r>
        </m:oMath>
      </m:oMathPara>
    </w:p>
    <w:p w:rsidR="00924281" w:rsidRPr="004A1F1A" w:rsidRDefault="00367A4B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Решение задачи дает оптимальную смешанную стратегию для первого игрока: </w:t>
      </w:r>
      <w:r w:rsidR="0027119E">
        <w:rPr>
          <w:rFonts w:ascii="Times New Roman" w:hAnsi="Times New Roman" w:cs="Times New Roman"/>
          <w:sz w:val="24"/>
        </w:rPr>
        <w:t xml:space="preserve"> (</w:t>
      </w:r>
      <w:r w:rsidR="00380D5B">
        <w:rPr>
          <w:rFonts w:ascii="Times New Roman" w:hAnsi="Times New Roman" w:cs="Times New Roman"/>
          <w:sz w:val="24"/>
        </w:rPr>
        <w:t>2/23; 5</w:t>
      </w:r>
      <w:r w:rsidR="00380D5B" w:rsidRPr="00380D5B">
        <w:rPr>
          <w:rFonts w:ascii="Times New Roman" w:hAnsi="Times New Roman" w:cs="Times New Roman"/>
          <w:sz w:val="24"/>
        </w:rPr>
        <w:t>/23; 16/23; 0</w:t>
      </w:r>
      <w:r w:rsidR="004A1F1A" w:rsidRPr="004A1F1A">
        <w:rPr>
          <w:rFonts w:ascii="Times New Roman" w:hAnsi="Times New Roman" w:cs="Times New Roman"/>
          <w:sz w:val="24"/>
        </w:rPr>
        <w:t>)</w:t>
      </w:r>
    </w:p>
    <w:p w:rsidR="004A1F1A" w:rsidRDefault="004A1F1A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ля второго игрока:</w:t>
      </w:r>
    </w:p>
    <w:p w:rsidR="0027119E" w:rsidRPr="0027119E" w:rsidRDefault="004A1F1A" w:rsidP="004A1F1A">
      <w:pPr>
        <w:pStyle w:val="a7"/>
        <w:ind w:left="1080"/>
        <w:rPr>
          <w:rFonts w:ascii="Times New Roman" w:eastAsiaTheme="minorEastAsia" w:hAnsi="Times New Roman" w:cs="Times New Roman"/>
          <w:color w:val="000000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v</m:t>
          </m:r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→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max</m:t>
          </m:r>
        </m:oMath>
      </m:oMathPara>
    </w:p>
    <w:p w:rsidR="004A1F1A" w:rsidRPr="00CA7F3F" w:rsidRDefault="005334BC" w:rsidP="004A1F1A">
      <w:pPr>
        <w:pStyle w:val="a7"/>
        <w:ind w:left="1080"/>
        <w:rPr>
          <w:rFonts w:ascii="Times New Roman" w:eastAsiaTheme="minorEastAsia" w:hAnsi="Times New Roman" w:cs="Times New Roman"/>
          <w:i/>
          <w:color w:val="000000"/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6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szCs w:val="28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6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  <w:bookmarkStart w:id="0" w:name="_GoBack"/>
                      <w:bookmarkEnd w:id="0"/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6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</m:e>
              </m:eqArr>
            </m:e>
          </m:d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≥0</m:t>
          </m:r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;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j=1</m:t>
              </m:r>
            </m:sub>
            <m:sup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5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j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=1</m:t>
          </m:r>
        </m:oMath>
      </m:oMathPara>
    </w:p>
    <w:p w:rsidR="004A1F1A" w:rsidRPr="00CA7F3F" w:rsidRDefault="00CA7F3F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ешение задачи дает оптимальную смешанную стратегию для второго игрока: (</w:t>
      </w:r>
      <w:r w:rsidR="00380D5B" w:rsidRPr="00380D5B">
        <w:rPr>
          <w:rFonts w:ascii="Times New Roman" w:hAnsi="Times New Roman" w:cs="Times New Roman"/>
          <w:sz w:val="24"/>
        </w:rPr>
        <w:t>0; 18/23; 4/23; 1/23; 0</w:t>
      </w:r>
      <w:r w:rsidRPr="00CA7F3F">
        <w:rPr>
          <w:rFonts w:ascii="Times New Roman" w:hAnsi="Times New Roman" w:cs="Times New Roman"/>
          <w:sz w:val="24"/>
        </w:rPr>
        <w:t>)</w:t>
      </w:r>
    </w:p>
    <w:p w:rsidR="00CA7F3F" w:rsidRPr="00380D5B" w:rsidRDefault="00CA7F3F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 результате значение игры: </w:t>
      </w:r>
      <w:r>
        <w:rPr>
          <w:rFonts w:ascii="Times New Roman" w:hAnsi="Times New Roman" w:cs="Times New Roman"/>
          <w:i/>
          <w:sz w:val="24"/>
          <w:lang w:val="en-US"/>
        </w:rPr>
        <w:t>v</w:t>
      </w:r>
      <w:r>
        <w:rPr>
          <w:rFonts w:ascii="Times New Roman" w:hAnsi="Times New Roman" w:cs="Times New Roman"/>
          <w:i/>
          <w:sz w:val="24"/>
        </w:rPr>
        <w:t xml:space="preserve"> </w:t>
      </w:r>
      <w:r w:rsidRPr="00CA7F3F">
        <w:rPr>
          <w:rFonts w:ascii="Times New Roman" w:hAnsi="Times New Roman" w:cs="Times New Roman"/>
          <w:sz w:val="24"/>
        </w:rPr>
        <w:t xml:space="preserve">= </w:t>
      </w:r>
      <w:r w:rsidR="00380D5B">
        <w:rPr>
          <w:rFonts w:ascii="Times New Roman" w:hAnsi="Times New Roman" w:cs="Times New Roman"/>
          <w:sz w:val="24"/>
        </w:rPr>
        <w:t>64</w:t>
      </w:r>
      <w:r w:rsidR="00380D5B" w:rsidRPr="00380D5B">
        <w:rPr>
          <w:rFonts w:ascii="Times New Roman" w:hAnsi="Times New Roman" w:cs="Times New Roman"/>
          <w:sz w:val="24"/>
        </w:rPr>
        <w:t>/23</w:t>
      </w:r>
    </w:p>
    <w:sectPr w:rsidR="00CA7F3F" w:rsidRPr="00380D5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0A7932"/>
    <w:multiLevelType w:val="hybridMultilevel"/>
    <w:tmpl w:val="B16A9C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B0295A"/>
    <w:multiLevelType w:val="hybridMultilevel"/>
    <w:tmpl w:val="4B660DA6"/>
    <w:lvl w:ilvl="0" w:tplc="79C02A82">
      <w:start w:val="1"/>
      <w:numFmt w:val="decimal"/>
      <w:lvlText w:val="3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F33563"/>
    <w:multiLevelType w:val="hybridMultilevel"/>
    <w:tmpl w:val="65DADAD8"/>
    <w:lvl w:ilvl="0" w:tplc="CC9ACEA8">
      <w:start w:val="1"/>
      <w:numFmt w:val="decimal"/>
      <w:lvlText w:val="1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EF3D89"/>
    <w:multiLevelType w:val="hybridMultilevel"/>
    <w:tmpl w:val="365E2BE8"/>
    <w:lvl w:ilvl="0" w:tplc="F224CDCA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A93D67"/>
    <w:multiLevelType w:val="hybridMultilevel"/>
    <w:tmpl w:val="92A4FFE4"/>
    <w:lvl w:ilvl="0" w:tplc="89AC0EF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F2D6BF8"/>
    <w:multiLevelType w:val="hybridMultilevel"/>
    <w:tmpl w:val="A8684EDE"/>
    <w:lvl w:ilvl="0" w:tplc="F224CDCA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AD5CD0"/>
    <w:multiLevelType w:val="hybridMultilevel"/>
    <w:tmpl w:val="237482AA"/>
    <w:lvl w:ilvl="0" w:tplc="F224CDCA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6"/>
  </w:num>
  <w:num w:numId="6">
    <w:abstractNumId w:val="4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formsDesign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7ED1"/>
    <w:rsid w:val="000631DA"/>
    <w:rsid w:val="00085EDE"/>
    <w:rsid w:val="000A0351"/>
    <w:rsid w:val="000D1535"/>
    <w:rsid w:val="000D4218"/>
    <w:rsid w:val="000D5480"/>
    <w:rsid w:val="001177E3"/>
    <w:rsid w:val="00120CD8"/>
    <w:rsid w:val="00130A84"/>
    <w:rsid w:val="00170316"/>
    <w:rsid w:val="00173B64"/>
    <w:rsid w:val="00176CB2"/>
    <w:rsid w:val="001B7018"/>
    <w:rsid w:val="00224CD9"/>
    <w:rsid w:val="00235739"/>
    <w:rsid w:val="0027119E"/>
    <w:rsid w:val="00291B39"/>
    <w:rsid w:val="002C30C4"/>
    <w:rsid w:val="002C3626"/>
    <w:rsid w:val="002C575D"/>
    <w:rsid w:val="002D6555"/>
    <w:rsid w:val="002E28E9"/>
    <w:rsid w:val="002F4EA3"/>
    <w:rsid w:val="00321C9E"/>
    <w:rsid w:val="00323477"/>
    <w:rsid w:val="00336D65"/>
    <w:rsid w:val="003417CD"/>
    <w:rsid w:val="00363723"/>
    <w:rsid w:val="00366FCA"/>
    <w:rsid w:val="00367A4B"/>
    <w:rsid w:val="003763EA"/>
    <w:rsid w:val="00377319"/>
    <w:rsid w:val="00380D5B"/>
    <w:rsid w:val="003A15F1"/>
    <w:rsid w:val="003A1FA2"/>
    <w:rsid w:val="003C6126"/>
    <w:rsid w:val="003D29B6"/>
    <w:rsid w:val="003E2A5D"/>
    <w:rsid w:val="003E72B2"/>
    <w:rsid w:val="003F0709"/>
    <w:rsid w:val="003F116F"/>
    <w:rsid w:val="00402510"/>
    <w:rsid w:val="00407ACC"/>
    <w:rsid w:val="00413A56"/>
    <w:rsid w:val="00440B3B"/>
    <w:rsid w:val="00442AED"/>
    <w:rsid w:val="0046184D"/>
    <w:rsid w:val="00465429"/>
    <w:rsid w:val="0047148B"/>
    <w:rsid w:val="004824CF"/>
    <w:rsid w:val="004A1F1A"/>
    <w:rsid w:val="004D06EB"/>
    <w:rsid w:val="004D3ECF"/>
    <w:rsid w:val="004D5F8B"/>
    <w:rsid w:val="004E26A4"/>
    <w:rsid w:val="00530EEA"/>
    <w:rsid w:val="005334BC"/>
    <w:rsid w:val="0057435B"/>
    <w:rsid w:val="00586531"/>
    <w:rsid w:val="005B4EF9"/>
    <w:rsid w:val="005D0C37"/>
    <w:rsid w:val="005E592B"/>
    <w:rsid w:val="00657162"/>
    <w:rsid w:val="006707A0"/>
    <w:rsid w:val="00680CD5"/>
    <w:rsid w:val="006825AF"/>
    <w:rsid w:val="006936EF"/>
    <w:rsid w:val="006D3324"/>
    <w:rsid w:val="006F702E"/>
    <w:rsid w:val="00720AA9"/>
    <w:rsid w:val="007371D8"/>
    <w:rsid w:val="00745A66"/>
    <w:rsid w:val="00755204"/>
    <w:rsid w:val="00781DC5"/>
    <w:rsid w:val="00790A2C"/>
    <w:rsid w:val="0079109A"/>
    <w:rsid w:val="007A6AA0"/>
    <w:rsid w:val="007D16DE"/>
    <w:rsid w:val="007D5D26"/>
    <w:rsid w:val="007D765A"/>
    <w:rsid w:val="007E352C"/>
    <w:rsid w:val="007F1852"/>
    <w:rsid w:val="007F6F74"/>
    <w:rsid w:val="00801BD7"/>
    <w:rsid w:val="00844E55"/>
    <w:rsid w:val="00924281"/>
    <w:rsid w:val="009449D2"/>
    <w:rsid w:val="00974AA6"/>
    <w:rsid w:val="00984ECA"/>
    <w:rsid w:val="00995CFD"/>
    <w:rsid w:val="009A004C"/>
    <w:rsid w:val="009A5F70"/>
    <w:rsid w:val="009B5DCA"/>
    <w:rsid w:val="009C323C"/>
    <w:rsid w:val="009D778C"/>
    <w:rsid w:val="009F4514"/>
    <w:rsid w:val="00A2084D"/>
    <w:rsid w:val="00A26BE9"/>
    <w:rsid w:val="00A4668E"/>
    <w:rsid w:val="00A7602A"/>
    <w:rsid w:val="00A8168D"/>
    <w:rsid w:val="00A91189"/>
    <w:rsid w:val="00AA7621"/>
    <w:rsid w:val="00B02635"/>
    <w:rsid w:val="00B13568"/>
    <w:rsid w:val="00B14F09"/>
    <w:rsid w:val="00B4693B"/>
    <w:rsid w:val="00B63759"/>
    <w:rsid w:val="00B66414"/>
    <w:rsid w:val="00B80E97"/>
    <w:rsid w:val="00BB7ED1"/>
    <w:rsid w:val="00BF1218"/>
    <w:rsid w:val="00C073BD"/>
    <w:rsid w:val="00C175ED"/>
    <w:rsid w:val="00C748C0"/>
    <w:rsid w:val="00CA7F3F"/>
    <w:rsid w:val="00CE2A92"/>
    <w:rsid w:val="00CE6293"/>
    <w:rsid w:val="00D213C8"/>
    <w:rsid w:val="00D45039"/>
    <w:rsid w:val="00D65CD7"/>
    <w:rsid w:val="00D93A53"/>
    <w:rsid w:val="00E26578"/>
    <w:rsid w:val="00E33F26"/>
    <w:rsid w:val="00E47EDD"/>
    <w:rsid w:val="00E54C63"/>
    <w:rsid w:val="00E57D04"/>
    <w:rsid w:val="00E62042"/>
    <w:rsid w:val="00E87567"/>
    <w:rsid w:val="00EA43F3"/>
    <w:rsid w:val="00ED3A47"/>
    <w:rsid w:val="00EE441B"/>
    <w:rsid w:val="00F27969"/>
    <w:rsid w:val="00F9432F"/>
    <w:rsid w:val="00FA3621"/>
    <w:rsid w:val="00FB6B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7ED1"/>
  </w:style>
  <w:style w:type="paragraph" w:styleId="1">
    <w:name w:val="heading 1"/>
    <w:basedOn w:val="a"/>
    <w:next w:val="a"/>
    <w:link w:val="10"/>
    <w:uiPriority w:val="9"/>
    <w:qFormat/>
    <w:rsid w:val="00BB7E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B7ED1"/>
    <w:pPr>
      <w:widowControl w:val="0"/>
      <w:spacing w:before="40" w:after="0" w:line="256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B7ED1"/>
    <w:pPr>
      <w:widowControl w:val="0"/>
      <w:spacing w:before="40" w:after="0" w:line="256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semiHidden/>
    <w:rsid w:val="00BB7ED1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BB7ED1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11">
    <w:name w:val="Стиль1 Знак"/>
    <w:basedOn w:val="a0"/>
    <w:link w:val="12"/>
    <w:locked/>
    <w:rsid w:val="00BB7ED1"/>
    <w:rPr>
      <w:rFonts w:ascii="Calibri" w:eastAsia="Calibri" w:hAnsi="Calibri" w:cs="Times New Roman"/>
      <w:smallCaps/>
      <w:sz w:val="32"/>
      <w:szCs w:val="28"/>
    </w:rPr>
  </w:style>
  <w:style w:type="paragraph" w:customStyle="1" w:styleId="12">
    <w:name w:val="Стиль1"/>
    <w:basedOn w:val="a"/>
    <w:link w:val="11"/>
    <w:qFormat/>
    <w:rsid w:val="00BB7ED1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paragraph" w:customStyle="1" w:styleId="a3">
    <w:name w:val="Министерство"/>
    <w:basedOn w:val="1"/>
    <w:rsid w:val="00BB7ED1"/>
    <w:pPr>
      <w:keepNext w:val="0"/>
      <w:keepLines w:val="0"/>
      <w:widowControl w:val="0"/>
      <w:shd w:val="clear" w:color="auto" w:fill="FFFFFF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b w:val="0"/>
      <w:bCs w:val="0"/>
      <w:color w:val="auto"/>
      <w:sz w:val="36"/>
      <w:szCs w:val="20"/>
    </w:rPr>
  </w:style>
  <w:style w:type="table" w:styleId="a4">
    <w:name w:val="Table Grid"/>
    <w:basedOn w:val="a1"/>
    <w:uiPriority w:val="59"/>
    <w:rsid w:val="00BB7E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BB7E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BB7E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B7ED1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924281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B13568"/>
    <w:rPr>
      <w:color w:val="808080"/>
    </w:rPr>
  </w:style>
  <w:style w:type="paragraph" w:styleId="a9">
    <w:name w:val="caption"/>
    <w:basedOn w:val="a"/>
    <w:next w:val="a"/>
    <w:uiPriority w:val="35"/>
    <w:unhideWhenUsed/>
    <w:qFormat/>
    <w:rsid w:val="00B02635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7ED1"/>
  </w:style>
  <w:style w:type="paragraph" w:styleId="1">
    <w:name w:val="heading 1"/>
    <w:basedOn w:val="a"/>
    <w:next w:val="a"/>
    <w:link w:val="10"/>
    <w:uiPriority w:val="9"/>
    <w:qFormat/>
    <w:rsid w:val="00BB7E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B7ED1"/>
    <w:pPr>
      <w:widowControl w:val="0"/>
      <w:spacing w:before="40" w:after="0" w:line="256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B7ED1"/>
    <w:pPr>
      <w:widowControl w:val="0"/>
      <w:spacing w:before="40" w:after="0" w:line="256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semiHidden/>
    <w:rsid w:val="00BB7ED1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BB7ED1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11">
    <w:name w:val="Стиль1 Знак"/>
    <w:basedOn w:val="a0"/>
    <w:link w:val="12"/>
    <w:locked/>
    <w:rsid w:val="00BB7ED1"/>
    <w:rPr>
      <w:rFonts w:ascii="Calibri" w:eastAsia="Calibri" w:hAnsi="Calibri" w:cs="Times New Roman"/>
      <w:smallCaps/>
      <w:sz w:val="32"/>
      <w:szCs w:val="28"/>
    </w:rPr>
  </w:style>
  <w:style w:type="paragraph" w:customStyle="1" w:styleId="12">
    <w:name w:val="Стиль1"/>
    <w:basedOn w:val="a"/>
    <w:link w:val="11"/>
    <w:qFormat/>
    <w:rsid w:val="00BB7ED1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paragraph" w:customStyle="1" w:styleId="a3">
    <w:name w:val="Министерство"/>
    <w:basedOn w:val="1"/>
    <w:rsid w:val="00BB7ED1"/>
    <w:pPr>
      <w:keepNext w:val="0"/>
      <w:keepLines w:val="0"/>
      <w:widowControl w:val="0"/>
      <w:shd w:val="clear" w:color="auto" w:fill="FFFFFF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b w:val="0"/>
      <w:bCs w:val="0"/>
      <w:color w:val="auto"/>
      <w:sz w:val="36"/>
      <w:szCs w:val="20"/>
    </w:rPr>
  </w:style>
  <w:style w:type="table" w:styleId="a4">
    <w:name w:val="Table Grid"/>
    <w:basedOn w:val="a1"/>
    <w:uiPriority w:val="59"/>
    <w:rsid w:val="00BB7E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BB7E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BB7E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B7ED1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924281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B13568"/>
    <w:rPr>
      <w:color w:val="808080"/>
    </w:rPr>
  </w:style>
  <w:style w:type="paragraph" w:styleId="a9">
    <w:name w:val="caption"/>
    <w:basedOn w:val="a"/>
    <w:next w:val="a"/>
    <w:uiPriority w:val="35"/>
    <w:unhideWhenUsed/>
    <w:qFormat/>
    <w:rsid w:val="00B02635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42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0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51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29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00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15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0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19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8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40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65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7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117" Type="http://schemas.openxmlformats.org/officeDocument/2006/relationships/image" Target="media/image104.wmf"/><Relationship Id="rId21" Type="http://schemas.openxmlformats.org/officeDocument/2006/relationships/image" Target="media/image15.png"/><Relationship Id="rId42" Type="http://schemas.openxmlformats.org/officeDocument/2006/relationships/oleObject" Target="embeddings/oleObject3.bin"/><Relationship Id="rId47" Type="http://schemas.openxmlformats.org/officeDocument/2006/relationships/image" Target="media/image37.wmf"/><Relationship Id="rId63" Type="http://schemas.openxmlformats.org/officeDocument/2006/relationships/image" Target="media/image52.png"/><Relationship Id="rId68" Type="http://schemas.openxmlformats.org/officeDocument/2006/relationships/image" Target="media/image57.png"/><Relationship Id="rId84" Type="http://schemas.openxmlformats.org/officeDocument/2006/relationships/image" Target="media/image71.png"/><Relationship Id="rId89" Type="http://schemas.openxmlformats.org/officeDocument/2006/relationships/image" Target="media/image76.png"/><Relationship Id="rId112" Type="http://schemas.openxmlformats.org/officeDocument/2006/relationships/image" Target="media/image99.png"/><Relationship Id="rId133" Type="http://schemas.openxmlformats.org/officeDocument/2006/relationships/theme" Target="theme/theme1.xml"/><Relationship Id="rId16" Type="http://schemas.openxmlformats.org/officeDocument/2006/relationships/image" Target="media/image10.png"/><Relationship Id="rId107" Type="http://schemas.openxmlformats.org/officeDocument/2006/relationships/image" Target="media/image94.png"/><Relationship Id="rId11" Type="http://schemas.openxmlformats.org/officeDocument/2006/relationships/image" Target="media/image6.wmf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53" Type="http://schemas.openxmlformats.org/officeDocument/2006/relationships/image" Target="media/image42.png"/><Relationship Id="rId58" Type="http://schemas.openxmlformats.org/officeDocument/2006/relationships/image" Target="media/image47.png"/><Relationship Id="rId74" Type="http://schemas.openxmlformats.org/officeDocument/2006/relationships/image" Target="media/image62.png"/><Relationship Id="rId79" Type="http://schemas.openxmlformats.org/officeDocument/2006/relationships/image" Target="media/image66.png"/><Relationship Id="rId102" Type="http://schemas.openxmlformats.org/officeDocument/2006/relationships/image" Target="media/image89.png"/><Relationship Id="rId123" Type="http://schemas.openxmlformats.org/officeDocument/2006/relationships/image" Target="media/image107.png"/><Relationship Id="rId128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90" Type="http://schemas.openxmlformats.org/officeDocument/2006/relationships/image" Target="media/image77.png"/><Relationship Id="rId95" Type="http://schemas.openxmlformats.org/officeDocument/2006/relationships/image" Target="media/image82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5.wmf"/><Relationship Id="rId48" Type="http://schemas.openxmlformats.org/officeDocument/2006/relationships/oleObject" Target="embeddings/oleObject6.bin"/><Relationship Id="rId56" Type="http://schemas.openxmlformats.org/officeDocument/2006/relationships/image" Target="media/image45.png"/><Relationship Id="rId64" Type="http://schemas.openxmlformats.org/officeDocument/2006/relationships/image" Target="media/image53.png"/><Relationship Id="rId69" Type="http://schemas.openxmlformats.org/officeDocument/2006/relationships/image" Target="media/image58.png"/><Relationship Id="rId77" Type="http://schemas.openxmlformats.org/officeDocument/2006/relationships/image" Target="media/image64.png"/><Relationship Id="rId100" Type="http://schemas.openxmlformats.org/officeDocument/2006/relationships/image" Target="media/image87.png"/><Relationship Id="rId105" Type="http://schemas.openxmlformats.org/officeDocument/2006/relationships/image" Target="media/image92.png"/><Relationship Id="rId113" Type="http://schemas.openxmlformats.org/officeDocument/2006/relationships/image" Target="media/image100.png"/><Relationship Id="rId118" Type="http://schemas.openxmlformats.org/officeDocument/2006/relationships/oleObject" Target="embeddings/oleObject9.bin"/><Relationship Id="rId126" Type="http://schemas.openxmlformats.org/officeDocument/2006/relationships/image" Target="media/image110.png"/><Relationship Id="rId8" Type="http://schemas.openxmlformats.org/officeDocument/2006/relationships/image" Target="media/image3.wmf"/><Relationship Id="rId51" Type="http://schemas.openxmlformats.org/officeDocument/2006/relationships/image" Target="media/image40.png"/><Relationship Id="rId72" Type="http://schemas.openxmlformats.org/officeDocument/2006/relationships/image" Target="media/image60.png"/><Relationship Id="rId80" Type="http://schemas.openxmlformats.org/officeDocument/2006/relationships/image" Target="media/image67.png"/><Relationship Id="rId85" Type="http://schemas.openxmlformats.org/officeDocument/2006/relationships/image" Target="media/image72.png"/><Relationship Id="rId93" Type="http://schemas.openxmlformats.org/officeDocument/2006/relationships/image" Target="media/image80.png"/><Relationship Id="rId98" Type="http://schemas.openxmlformats.org/officeDocument/2006/relationships/image" Target="media/image85.png"/><Relationship Id="rId121" Type="http://schemas.openxmlformats.org/officeDocument/2006/relationships/image" Target="media/image106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1.png"/><Relationship Id="rId25" Type="http://schemas.openxmlformats.org/officeDocument/2006/relationships/oleObject" Target="embeddings/oleObject2.bin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oleObject" Target="embeddings/oleObject5.bin"/><Relationship Id="rId59" Type="http://schemas.openxmlformats.org/officeDocument/2006/relationships/image" Target="media/image48.png"/><Relationship Id="rId67" Type="http://schemas.openxmlformats.org/officeDocument/2006/relationships/image" Target="media/image56.png"/><Relationship Id="rId103" Type="http://schemas.openxmlformats.org/officeDocument/2006/relationships/image" Target="media/image90.png"/><Relationship Id="rId108" Type="http://schemas.openxmlformats.org/officeDocument/2006/relationships/image" Target="media/image95.png"/><Relationship Id="rId116" Type="http://schemas.openxmlformats.org/officeDocument/2006/relationships/image" Target="media/image103.png"/><Relationship Id="rId124" Type="http://schemas.openxmlformats.org/officeDocument/2006/relationships/image" Target="media/image108.png"/><Relationship Id="rId129" Type="http://schemas.openxmlformats.org/officeDocument/2006/relationships/image" Target="media/image112.wmf"/><Relationship Id="rId20" Type="http://schemas.openxmlformats.org/officeDocument/2006/relationships/image" Target="media/image14.png"/><Relationship Id="rId41" Type="http://schemas.openxmlformats.org/officeDocument/2006/relationships/image" Target="media/image34.wmf"/><Relationship Id="rId54" Type="http://schemas.openxmlformats.org/officeDocument/2006/relationships/image" Target="media/image43.png"/><Relationship Id="rId62" Type="http://schemas.openxmlformats.org/officeDocument/2006/relationships/image" Target="media/image51.png"/><Relationship Id="rId70" Type="http://schemas.openxmlformats.org/officeDocument/2006/relationships/oleObject" Target="embeddings/oleObject7.bin"/><Relationship Id="rId75" Type="http://schemas.openxmlformats.org/officeDocument/2006/relationships/image" Target="media/image63.png"/><Relationship Id="rId83" Type="http://schemas.openxmlformats.org/officeDocument/2006/relationships/image" Target="media/image70.png"/><Relationship Id="rId88" Type="http://schemas.openxmlformats.org/officeDocument/2006/relationships/image" Target="media/image75.png"/><Relationship Id="rId91" Type="http://schemas.openxmlformats.org/officeDocument/2006/relationships/image" Target="media/image78.png"/><Relationship Id="rId96" Type="http://schemas.openxmlformats.org/officeDocument/2006/relationships/image" Target="media/image83.png"/><Relationship Id="rId111" Type="http://schemas.openxmlformats.org/officeDocument/2006/relationships/image" Target="media/image98.png"/><Relationship Id="rId132" Type="http://schemas.openxmlformats.org/officeDocument/2006/relationships/glossaryDocument" Target="glossary/document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image" Target="media/image38.png"/><Relationship Id="rId57" Type="http://schemas.openxmlformats.org/officeDocument/2006/relationships/image" Target="media/image46.png"/><Relationship Id="rId106" Type="http://schemas.openxmlformats.org/officeDocument/2006/relationships/image" Target="media/image93.png"/><Relationship Id="rId114" Type="http://schemas.openxmlformats.org/officeDocument/2006/relationships/image" Target="media/image101.png"/><Relationship Id="rId119" Type="http://schemas.openxmlformats.org/officeDocument/2006/relationships/image" Target="media/image105.wmf"/><Relationship Id="rId127" Type="http://schemas.openxmlformats.org/officeDocument/2006/relationships/image" Target="media/image111.wmf"/><Relationship Id="rId10" Type="http://schemas.openxmlformats.org/officeDocument/2006/relationships/image" Target="media/image5.png"/><Relationship Id="rId31" Type="http://schemas.openxmlformats.org/officeDocument/2006/relationships/image" Target="media/image24.png"/><Relationship Id="rId44" Type="http://schemas.openxmlformats.org/officeDocument/2006/relationships/oleObject" Target="embeddings/oleObject4.bin"/><Relationship Id="rId52" Type="http://schemas.openxmlformats.org/officeDocument/2006/relationships/image" Target="media/image41.png"/><Relationship Id="rId60" Type="http://schemas.openxmlformats.org/officeDocument/2006/relationships/image" Target="media/image49.png"/><Relationship Id="rId65" Type="http://schemas.openxmlformats.org/officeDocument/2006/relationships/image" Target="media/image54.png"/><Relationship Id="rId73" Type="http://schemas.openxmlformats.org/officeDocument/2006/relationships/image" Target="media/image61.png"/><Relationship Id="rId78" Type="http://schemas.openxmlformats.org/officeDocument/2006/relationships/image" Target="media/image65.png"/><Relationship Id="rId81" Type="http://schemas.openxmlformats.org/officeDocument/2006/relationships/image" Target="media/image68.png"/><Relationship Id="rId86" Type="http://schemas.openxmlformats.org/officeDocument/2006/relationships/image" Target="media/image73.png"/><Relationship Id="rId94" Type="http://schemas.openxmlformats.org/officeDocument/2006/relationships/image" Target="media/image81.png"/><Relationship Id="rId99" Type="http://schemas.openxmlformats.org/officeDocument/2006/relationships/image" Target="media/image86.png"/><Relationship Id="rId101" Type="http://schemas.openxmlformats.org/officeDocument/2006/relationships/image" Target="media/image88.png"/><Relationship Id="rId122" Type="http://schemas.openxmlformats.org/officeDocument/2006/relationships/oleObject" Target="embeddings/oleObject11.bin"/><Relationship Id="rId130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2.png"/><Relationship Id="rId109" Type="http://schemas.openxmlformats.org/officeDocument/2006/relationships/image" Target="media/image96.png"/><Relationship Id="rId34" Type="http://schemas.openxmlformats.org/officeDocument/2006/relationships/image" Target="media/image27.png"/><Relationship Id="rId50" Type="http://schemas.openxmlformats.org/officeDocument/2006/relationships/image" Target="media/image39.png"/><Relationship Id="rId55" Type="http://schemas.openxmlformats.org/officeDocument/2006/relationships/image" Target="media/image44.png"/><Relationship Id="rId76" Type="http://schemas.openxmlformats.org/officeDocument/2006/relationships/oleObject" Target="embeddings/oleObject8.bin"/><Relationship Id="rId97" Type="http://schemas.openxmlformats.org/officeDocument/2006/relationships/image" Target="media/image84.png"/><Relationship Id="rId104" Type="http://schemas.openxmlformats.org/officeDocument/2006/relationships/image" Target="media/image91.png"/><Relationship Id="rId120" Type="http://schemas.openxmlformats.org/officeDocument/2006/relationships/oleObject" Target="embeddings/oleObject10.bin"/><Relationship Id="rId125" Type="http://schemas.openxmlformats.org/officeDocument/2006/relationships/image" Target="media/image109.png"/><Relationship Id="rId7" Type="http://schemas.openxmlformats.org/officeDocument/2006/relationships/image" Target="media/image2.emf"/><Relationship Id="rId71" Type="http://schemas.openxmlformats.org/officeDocument/2006/relationships/image" Target="media/image59.png"/><Relationship Id="rId92" Type="http://schemas.openxmlformats.org/officeDocument/2006/relationships/image" Target="media/image79.png"/><Relationship Id="rId2" Type="http://schemas.openxmlformats.org/officeDocument/2006/relationships/styles" Target="styles.xml"/><Relationship Id="rId29" Type="http://schemas.openxmlformats.org/officeDocument/2006/relationships/image" Target="media/image22.png"/><Relationship Id="rId24" Type="http://schemas.openxmlformats.org/officeDocument/2006/relationships/image" Target="media/image18.png"/><Relationship Id="rId40" Type="http://schemas.openxmlformats.org/officeDocument/2006/relationships/image" Target="media/image33.png"/><Relationship Id="rId45" Type="http://schemas.openxmlformats.org/officeDocument/2006/relationships/image" Target="media/image36.wmf"/><Relationship Id="rId66" Type="http://schemas.openxmlformats.org/officeDocument/2006/relationships/image" Target="media/image55.png"/><Relationship Id="rId87" Type="http://schemas.openxmlformats.org/officeDocument/2006/relationships/image" Target="media/image74.png"/><Relationship Id="rId110" Type="http://schemas.openxmlformats.org/officeDocument/2006/relationships/image" Target="media/image97.png"/><Relationship Id="rId115" Type="http://schemas.openxmlformats.org/officeDocument/2006/relationships/image" Target="media/image102.png"/><Relationship Id="rId131" Type="http://schemas.openxmlformats.org/officeDocument/2006/relationships/fontTable" Target="fontTable.xml"/><Relationship Id="rId61" Type="http://schemas.openxmlformats.org/officeDocument/2006/relationships/image" Target="media/image50.png"/><Relationship Id="rId82" Type="http://schemas.openxmlformats.org/officeDocument/2006/relationships/image" Target="media/image69.png"/><Relationship Id="rId19" Type="http://schemas.openxmlformats.org/officeDocument/2006/relationships/image" Target="media/image13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832657A248834F21B536AEE7BC24DE7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A39A50B-1800-47DD-845C-7C812B6DDC6F}"/>
      </w:docPartPr>
      <w:docPartBody>
        <w:p w:rsidR="00826925" w:rsidRDefault="003A4BAB" w:rsidP="003A4BAB">
          <w:pPr>
            <w:pStyle w:val="832657A248834F21B536AEE7BC24DE76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802F8F3A1AC04B3CB30C2826E37D927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E4D4370-9293-4A07-A3AF-0D78EE02C04B}"/>
      </w:docPartPr>
      <w:docPartBody>
        <w:p w:rsidR="00826925" w:rsidRDefault="003A4BAB" w:rsidP="003A4BAB">
          <w:pPr>
            <w:pStyle w:val="802F8F3A1AC04B3CB30C2826E37D927D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29F44413AD6C4429A7D94E86DECC16C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474A3D2-9504-4BC5-B87A-29FD65D06D3F}"/>
      </w:docPartPr>
      <w:docPartBody>
        <w:p w:rsidR="00826925" w:rsidRDefault="003A4BAB" w:rsidP="003A4BAB">
          <w:pPr>
            <w:pStyle w:val="29F44413AD6C4429A7D94E86DECC16CA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087351963FFA49DE9AB9A1BAF9593F4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65A6A86-BD1F-49CC-ACE5-F6CB5B5182EA}"/>
      </w:docPartPr>
      <w:docPartBody>
        <w:p w:rsidR="00826925" w:rsidRDefault="003A4BAB" w:rsidP="003A4BAB">
          <w:pPr>
            <w:pStyle w:val="087351963FFA49DE9AB9A1BAF9593F4D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5D3BDFB10DCF41CC894933E6EE98609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C36750A-AF01-4E1C-AB98-4FE6E3D32074}"/>
      </w:docPartPr>
      <w:docPartBody>
        <w:p w:rsidR="00826925" w:rsidRDefault="003A4BAB" w:rsidP="003A4BAB">
          <w:pPr>
            <w:pStyle w:val="5D3BDFB10DCF41CC894933E6EE986094"/>
          </w:pPr>
          <w:r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4BAB"/>
    <w:rsid w:val="000A1C60"/>
    <w:rsid w:val="000E5773"/>
    <w:rsid w:val="00114AE4"/>
    <w:rsid w:val="002E1BBA"/>
    <w:rsid w:val="00350F33"/>
    <w:rsid w:val="00390BC1"/>
    <w:rsid w:val="003A4BAB"/>
    <w:rsid w:val="003C6A95"/>
    <w:rsid w:val="00685305"/>
    <w:rsid w:val="006F71DF"/>
    <w:rsid w:val="00826925"/>
    <w:rsid w:val="008D53AF"/>
    <w:rsid w:val="008F5355"/>
    <w:rsid w:val="009814B1"/>
    <w:rsid w:val="00AB6256"/>
    <w:rsid w:val="00B6387D"/>
    <w:rsid w:val="00BA1E95"/>
    <w:rsid w:val="00DA6058"/>
    <w:rsid w:val="00E932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93256"/>
    <w:rPr>
      <w:color w:val="808080"/>
    </w:rPr>
  </w:style>
  <w:style w:type="paragraph" w:customStyle="1" w:styleId="832657A248834F21B536AEE7BC24DE76">
    <w:name w:val="832657A248834F21B536AEE7BC24DE76"/>
    <w:rsid w:val="003A4BAB"/>
  </w:style>
  <w:style w:type="paragraph" w:customStyle="1" w:styleId="802F8F3A1AC04B3CB30C2826E37D927D">
    <w:name w:val="802F8F3A1AC04B3CB30C2826E37D927D"/>
    <w:rsid w:val="003A4BAB"/>
  </w:style>
  <w:style w:type="paragraph" w:customStyle="1" w:styleId="29F44413AD6C4429A7D94E86DECC16CA">
    <w:name w:val="29F44413AD6C4429A7D94E86DECC16CA"/>
    <w:rsid w:val="003A4BAB"/>
  </w:style>
  <w:style w:type="paragraph" w:customStyle="1" w:styleId="087351963FFA49DE9AB9A1BAF9593F4D">
    <w:name w:val="087351963FFA49DE9AB9A1BAF9593F4D"/>
    <w:rsid w:val="003A4BAB"/>
  </w:style>
  <w:style w:type="paragraph" w:customStyle="1" w:styleId="5D3BDFB10DCF41CC894933E6EE986094">
    <w:name w:val="5D3BDFB10DCF41CC894933E6EE986094"/>
    <w:rsid w:val="003A4BAB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93256"/>
    <w:rPr>
      <w:color w:val="808080"/>
    </w:rPr>
  </w:style>
  <w:style w:type="paragraph" w:customStyle="1" w:styleId="832657A248834F21B536AEE7BC24DE76">
    <w:name w:val="832657A248834F21B536AEE7BC24DE76"/>
    <w:rsid w:val="003A4BAB"/>
  </w:style>
  <w:style w:type="paragraph" w:customStyle="1" w:styleId="802F8F3A1AC04B3CB30C2826E37D927D">
    <w:name w:val="802F8F3A1AC04B3CB30C2826E37D927D"/>
    <w:rsid w:val="003A4BAB"/>
  </w:style>
  <w:style w:type="paragraph" w:customStyle="1" w:styleId="29F44413AD6C4429A7D94E86DECC16CA">
    <w:name w:val="29F44413AD6C4429A7D94E86DECC16CA"/>
    <w:rsid w:val="003A4BAB"/>
  </w:style>
  <w:style w:type="paragraph" w:customStyle="1" w:styleId="087351963FFA49DE9AB9A1BAF9593F4D">
    <w:name w:val="087351963FFA49DE9AB9A1BAF9593F4D"/>
    <w:rsid w:val="003A4BAB"/>
  </w:style>
  <w:style w:type="paragraph" w:customStyle="1" w:styleId="5D3BDFB10DCF41CC894933E6EE986094">
    <w:name w:val="5D3BDFB10DCF41CC894933E6EE986094"/>
    <w:rsid w:val="003A4BA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53</TotalTime>
  <Pages>1</Pages>
  <Words>1907</Words>
  <Characters>10871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avryonova.marina@gmail.com</dc:creator>
  <cp:lastModifiedBy>артём швадченко</cp:lastModifiedBy>
  <cp:revision>31</cp:revision>
  <dcterms:created xsi:type="dcterms:W3CDTF">2023-11-29T12:24:00Z</dcterms:created>
  <dcterms:modified xsi:type="dcterms:W3CDTF">2024-12-22T1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